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1D45" w:rsidRDefault="002D1D45" w:rsidP="002D1D45">
      <w:pPr>
        <w:pStyle w:val="a3"/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pacing w:after="0"/>
        <w:ind w:left="0"/>
        <w:rPr>
          <w:sz w:val="28"/>
          <w:szCs w:val="28"/>
        </w:rPr>
      </w:pPr>
    </w:p>
    <w:p w:rsidR="002D1D45" w:rsidRPr="008C3FC1" w:rsidRDefault="002D1D45" w:rsidP="002D1D45">
      <w:pPr>
        <w:pStyle w:val="a3"/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pacing w:after="0"/>
        <w:ind w:left="0" w:firstLine="708"/>
        <w:jc w:val="center"/>
        <w:rPr>
          <w:sz w:val="28"/>
          <w:szCs w:val="28"/>
        </w:rPr>
      </w:pPr>
      <w:r w:rsidRPr="008C3FC1">
        <w:rPr>
          <w:sz w:val="28"/>
          <w:szCs w:val="28"/>
        </w:rPr>
        <w:t>Ростовская область   Тацинский район  станица Тацинская</w:t>
      </w:r>
    </w:p>
    <w:p w:rsidR="002D1D45" w:rsidRPr="008C3FC1" w:rsidRDefault="002D1D45" w:rsidP="002D1D45">
      <w:pPr>
        <w:jc w:val="center"/>
        <w:rPr>
          <w:sz w:val="28"/>
          <w:szCs w:val="28"/>
        </w:rPr>
      </w:pPr>
      <w:r w:rsidRPr="008C3FC1">
        <w:rPr>
          <w:sz w:val="28"/>
          <w:szCs w:val="28"/>
        </w:rPr>
        <w:t>Муниципальное бюджетное общеобразовательное учреждение</w:t>
      </w:r>
    </w:p>
    <w:p w:rsidR="002D1D45" w:rsidRPr="008C3FC1" w:rsidRDefault="002D1D45" w:rsidP="002D1D45">
      <w:pPr>
        <w:jc w:val="center"/>
        <w:rPr>
          <w:sz w:val="28"/>
          <w:szCs w:val="28"/>
        </w:rPr>
      </w:pPr>
      <w:r w:rsidRPr="008C3FC1">
        <w:rPr>
          <w:sz w:val="28"/>
          <w:szCs w:val="28"/>
        </w:rPr>
        <w:t>Тацинская средняя общеобразовательная школа № 2</w:t>
      </w:r>
    </w:p>
    <w:p w:rsidR="002D1D45" w:rsidRPr="008C3FC1" w:rsidRDefault="002D1D45" w:rsidP="002D1D45">
      <w:pPr>
        <w:jc w:val="center"/>
        <w:rPr>
          <w:sz w:val="28"/>
          <w:szCs w:val="28"/>
        </w:rPr>
      </w:pPr>
    </w:p>
    <w:p w:rsidR="002D1D45" w:rsidRPr="008C3FC1" w:rsidRDefault="002D1D45" w:rsidP="002D1D45">
      <w:pPr>
        <w:jc w:val="center"/>
        <w:rPr>
          <w:sz w:val="28"/>
          <w:szCs w:val="28"/>
        </w:rPr>
      </w:pPr>
    </w:p>
    <w:p w:rsidR="002D1D45" w:rsidRDefault="002D1D45" w:rsidP="002D1D45">
      <w:pPr>
        <w:ind w:left="426"/>
        <w:jc w:val="center"/>
      </w:pPr>
    </w:p>
    <w:p w:rsidR="002D1D45" w:rsidRDefault="002D1D45" w:rsidP="002D1D45">
      <w:pPr>
        <w:tabs>
          <w:tab w:val="left" w:pos="709"/>
          <w:tab w:val="left" w:pos="851"/>
          <w:tab w:val="left" w:pos="4395"/>
          <w:tab w:val="left" w:pos="5812"/>
          <w:tab w:val="left" w:pos="6096"/>
          <w:tab w:val="left" w:pos="7797"/>
          <w:tab w:val="left" w:pos="10632"/>
        </w:tabs>
        <w:ind w:left="426"/>
      </w:pPr>
      <w:r>
        <w:t xml:space="preserve">      СОГЛАСОВАНО                                                          </w:t>
      </w:r>
      <w:proofErr w:type="spellStart"/>
      <w:proofErr w:type="gramStart"/>
      <w:r>
        <w:t>СОГЛАСОВАНО</w:t>
      </w:r>
      <w:proofErr w:type="spellEnd"/>
      <w:proofErr w:type="gramEnd"/>
      <w:r>
        <w:t xml:space="preserve">                                            </w:t>
      </w:r>
      <w:r w:rsidR="00301762">
        <w:t xml:space="preserve"> </w:t>
      </w:r>
      <w:r>
        <w:t>УТВЕРЖДАЮ</w:t>
      </w:r>
    </w:p>
    <w:p w:rsidR="002D1D45" w:rsidRDefault="002D1D45" w:rsidP="002D1D45">
      <w:pPr>
        <w:tabs>
          <w:tab w:val="left" w:pos="709"/>
          <w:tab w:val="left" w:pos="6096"/>
          <w:tab w:val="left" w:pos="10348"/>
        </w:tabs>
        <w:ind w:left="426"/>
      </w:pPr>
      <w:r>
        <w:t xml:space="preserve">      Протокол заседания МО                                              Заместитель директора                                    Директор школы __________Н.В. Колбасина</w:t>
      </w:r>
    </w:p>
    <w:p w:rsidR="002D1D45" w:rsidRDefault="002D1D45" w:rsidP="00301762">
      <w:pPr>
        <w:tabs>
          <w:tab w:val="left" w:pos="6096"/>
        </w:tabs>
        <w:ind w:left="426"/>
      </w:pPr>
      <w:r>
        <w:t xml:space="preserve">      учителей математики, ИВТ</w:t>
      </w:r>
      <w:r w:rsidR="00301762">
        <w:t>,</w:t>
      </w:r>
      <w:r>
        <w:t xml:space="preserve">         </w:t>
      </w:r>
      <w:r w:rsidR="00301762">
        <w:t xml:space="preserve">                               </w:t>
      </w:r>
      <w:r>
        <w:t>по УВР____________М.И. Зверева</w:t>
      </w:r>
    </w:p>
    <w:p w:rsidR="002D1D45" w:rsidRDefault="002D1D45" w:rsidP="00301762">
      <w:pPr>
        <w:tabs>
          <w:tab w:val="left" w:pos="2835"/>
          <w:tab w:val="left" w:pos="2977"/>
          <w:tab w:val="left" w:pos="4395"/>
          <w:tab w:val="left" w:pos="5387"/>
          <w:tab w:val="left" w:pos="5529"/>
          <w:tab w:val="left" w:pos="6096"/>
          <w:tab w:val="left" w:pos="7513"/>
          <w:tab w:val="left" w:pos="10632"/>
        </w:tabs>
        <w:ind w:left="426"/>
      </w:pPr>
      <w:r>
        <w:t xml:space="preserve">      технологии                                           </w:t>
      </w:r>
      <w:r w:rsidR="00816208">
        <w:t xml:space="preserve">                          «</w:t>
      </w:r>
      <w:r w:rsidR="00A460B2">
        <w:t>29</w:t>
      </w:r>
      <w:r w:rsidR="00FB421A">
        <w:t>»  августа  2019</w:t>
      </w:r>
      <w:r>
        <w:t xml:space="preserve"> г.                       </w:t>
      </w:r>
      <w:r w:rsidR="00816208">
        <w:t xml:space="preserve">                Приказ  от  </w:t>
      </w:r>
      <w:r w:rsidR="00A460B2">
        <w:t>29</w:t>
      </w:r>
      <w:r w:rsidR="00FB421A">
        <w:t>.08.2019</w:t>
      </w:r>
      <w:r>
        <w:t xml:space="preserve">   №</w:t>
      </w:r>
      <w:r w:rsidR="00A460B2">
        <w:t>166</w:t>
      </w:r>
    </w:p>
    <w:p w:rsidR="002D1D45" w:rsidRDefault="002D1D45" w:rsidP="002D1D45">
      <w:pPr>
        <w:tabs>
          <w:tab w:val="left" w:pos="5387"/>
          <w:tab w:val="left" w:pos="5812"/>
          <w:tab w:val="left" w:pos="10348"/>
        </w:tabs>
        <w:ind w:left="426"/>
      </w:pPr>
      <w:r>
        <w:t xml:space="preserve">      Руководитель МО_________Г.Н. </w:t>
      </w:r>
      <w:proofErr w:type="spellStart"/>
      <w:r>
        <w:t>Гречкина</w:t>
      </w:r>
      <w:proofErr w:type="spellEnd"/>
      <w:r>
        <w:t xml:space="preserve">                </w:t>
      </w:r>
    </w:p>
    <w:p w:rsidR="002D1D45" w:rsidRDefault="002D1D45" w:rsidP="002D1D45">
      <w:pPr>
        <w:tabs>
          <w:tab w:val="left" w:pos="709"/>
          <w:tab w:val="left" w:pos="6096"/>
        </w:tabs>
        <w:ind w:left="426"/>
      </w:pPr>
      <w:r>
        <w:t xml:space="preserve">      Протокол МО </w:t>
      </w:r>
      <w:r w:rsidRPr="00816208">
        <w:t xml:space="preserve">от   </w:t>
      </w:r>
      <w:r w:rsidR="00573EEA" w:rsidRPr="00816208">
        <w:t xml:space="preserve"> </w:t>
      </w:r>
      <w:r w:rsidR="00410A83" w:rsidRPr="00816208">
        <w:t>29</w:t>
      </w:r>
      <w:r w:rsidR="00FB421A" w:rsidRPr="00816208">
        <w:t>.08.2019</w:t>
      </w:r>
      <w:r w:rsidRPr="00816208">
        <w:t>г</w:t>
      </w:r>
      <w:r>
        <w:t xml:space="preserve">   № </w:t>
      </w:r>
      <w:r w:rsidRPr="005C2515">
        <w:rPr>
          <w:u w:val="single"/>
        </w:rPr>
        <w:t>1</w:t>
      </w:r>
    </w:p>
    <w:p w:rsidR="002D1D45" w:rsidRDefault="002D1D45" w:rsidP="002D1D45">
      <w:pPr>
        <w:ind w:left="426"/>
        <w:jc w:val="both"/>
      </w:pPr>
    </w:p>
    <w:p w:rsidR="002D1D45" w:rsidRDefault="002D1D45" w:rsidP="002D1D45">
      <w:pPr>
        <w:ind w:left="426"/>
        <w:jc w:val="both"/>
      </w:pPr>
    </w:p>
    <w:p w:rsidR="00C86F9A" w:rsidRDefault="00C86F9A" w:rsidP="002D1D45">
      <w:pPr>
        <w:jc w:val="both"/>
      </w:pPr>
    </w:p>
    <w:p w:rsidR="00C86F9A" w:rsidRDefault="00C86F9A" w:rsidP="005A3D6E">
      <w:pPr>
        <w:ind w:left="284" w:firstLine="142"/>
        <w:jc w:val="center"/>
        <w:rPr>
          <w:b/>
        </w:rPr>
      </w:pPr>
      <w:r w:rsidRPr="00BB6C37">
        <w:rPr>
          <w:b/>
        </w:rPr>
        <w:t>РАБОЧАЯ ПРОГРАММА</w:t>
      </w:r>
    </w:p>
    <w:p w:rsidR="00C86F9A" w:rsidRPr="00A5390E" w:rsidRDefault="00FB421A" w:rsidP="005A3D6E">
      <w:pPr>
        <w:ind w:left="284" w:firstLine="142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по </w:t>
      </w:r>
      <w:r w:rsidRPr="00FB421A">
        <w:rPr>
          <w:i/>
          <w:sz w:val="28"/>
          <w:szCs w:val="28"/>
        </w:rPr>
        <w:t>алгебре, класс 8б</w:t>
      </w:r>
      <w:r>
        <w:rPr>
          <w:sz w:val="28"/>
          <w:szCs w:val="28"/>
        </w:rPr>
        <w:t xml:space="preserve"> </w:t>
      </w:r>
    </w:p>
    <w:p w:rsidR="00C86F9A" w:rsidRPr="00FB421A" w:rsidRDefault="00C86F9A" w:rsidP="005A3D6E">
      <w:pPr>
        <w:ind w:left="284" w:firstLine="142"/>
        <w:jc w:val="center"/>
        <w:rPr>
          <w:i/>
          <w:sz w:val="28"/>
          <w:szCs w:val="28"/>
        </w:rPr>
      </w:pPr>
      <w:r w:rsidRPr="00FB421A">
        <w:rPr>
          <w:i/>
          <w:sz w:val="28"/>
          <w:szCs w:val="28"/>
        </w:rPr>
        <w:t>основное общее образование</w:t>
      </w:r>
    </w:p>
    <w:p w:rsidR="00C86F9A" w:rsidRPr="00FB421A" w:rsidRDefault="00C86F9A" w:rsidP="005A3D6E">
      <w:pPr>
        <w:ind w:left="284" w:firstLine="142"/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Количество часов </w:t>
      </w:r>
      <w:r w:rsidR="00BC560E" w:rsidRPr="00FB421A">
        <w:rPr>
          <w:i/>
          <w:sz w:val="28"/>
          <w:szCs w:val="28"/>
        </w:rPr>
        <w:t>102</w:t>
      </w:r>
      <w:r w:rsidR="001D5059" w:rsidRPr="00FB421A">
        <w:rPr>
          <w:i/>
          <w:sz w:val="28"/>
          <w:szCs w:val="28"/>
        </w:rPr>
        <w:t xml:space="preserve"> часа</w:t>
      </w:r>
      <w:r w:rsidR="003E18FB" w:rsidRPr="00FB421A">
        <w:rPr>
          <w:i/>
          <w:sz w:val="28"/>
          <w:szCs w:val="28"/>
        </w:rPr>
        <w:t>, 3 часа в неделю</w:t>
      </w:r>
    </w:p>
    <w:p w:rsidR="00C86F9A" w:rsidRPr="00FB421A" w:rsidRDefault="00C86F9A" w:rsidP="005A3D6E">
      <w:pPr>
        <w:ind w:left="284" w:firstLine="142"/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Учитель  </w:t>
      </w:r>
      <w:r w:rsidR="002D1D45" w:rsidRPr="00FB421A">
        <w:rPr>
          <w:i/>
          <w:sz w:val="28"/>
          <w:szCs w:val="28"/>
        </w:rPr>
        <w:t>Басенко Наталья Алексеевна</w:t>
      </w:r>
    </w:p>
    <w:p w:rsidR="001132C5" w:rsidRPr="007C682D" w:rsidRDefault="001132C5" w:rsidP="001132C5">
      <w:pPr>
        <w:shd w:val="clear" w:color="auto" w:fill="FFFFFF"/>
        <w:autoSpaceDE/>
        <w:autoSpaceDN/>
        <w:adjustRightInd/>
        <w:jc w:val="center"/>
        <w:textAlignment w:val="baseline"/>
        <w:rPr>
          <w:rFonts w:ascii="ff1" w:hAnsi="ff1"/>
          <w:color w:val="000000"/>
          <w:sz w:val="28"/>
          <w:szCs w:val="28"/>
        </w:rPr>
      </w:pPr>
      <w:r w:rsidRPr="00995EBB">
        <w:rPr>
          <w:sz w:val="28"/>
          <w:szCs w:val="28"/>
        </w:rPr>
        <w:t xml:space="preserve">Программа разработана на основе </w:t>
      </w:r>
      <w:r w:rsidRPr="00995EBB">
        <w:rPr>
          <w:rFonts w:ascii="ff4" w:eastAsiaTheme="majorEastAsia" w:hAnsi="ff4"/>
          <w:color w:val="000000"/>
          <w:sz w:val="28"/>
          <w:szCs w:val="28"/>
        </w:rPr>
        <w:t xml:space="preserve">Программы </w:t>
      </w:r>
      <w:r w:rsidRPr="00995EBB">
        <w:rPr>
          <w:rFonts w:ascii="inherit" w:hAnsi="inherit"/>
          <w:color w:val="000000"/>
          <w:sz w:val="28"/>
          <w:szCs w:val="28"/>
        </w:rPr>
        <w:t xml:space="preserve"> </w:t>
      </w:r>
      <w:r w:rsidRPr="00995EBB">
        <w:rPr>
          <w:rFonts w:ascii="ff4" w:eastAsiaTheme="majorEastAsia" w:hAnsi="ff4"/>
          <w:color w:val="000000"/>
          <w:sz w:val="28"/>
          <w:szCs w:val="28"/>
        </w:rPr>
        <w:t xml:space="preserve">общеобразовательных </w:t>
      </w:r>
      <w:r w:rsidRPr="00995EBB">
        <w:rPr>
          <w:rFonts w:ascii="inherit" w:hAnsi="inherit"/>
          <w:color w:val="000000"/>
          <w:sz w:val="28"/>
          <w:szCs w:val="28"/>
        </w:rPr>
        <w:t xml:space="preserve"> </w:t>
      </w:r>
      <w:r w:rsidRPr="00995EBB">
        <w:rPr>
          <w:rFonts w:ascii="ff4" w:eastAsiaTheme="majorEastAsia" w:hAnsi="ff4"/>
          <w:color w:val="000000"/>
          <w:sz w:val="28"/>
          <w:szCs w:val="28"/>
        </w:rPr>
        <w:t xml:space="preserve">учреждений. </w:t>
      </w:r>
      <w:r w:rsidRPr="00995EBB">
        <w:rPr>
          <w:rFonts w:ascii="inherit" w:hAnsi="inherit"/>
          <w:color w:val="000000"/>
          <w:sz w:val="28"/>
          <w:szCs w:val="28"/>
        </w:rPr>
        <w:t xml:space="preserve"> </w:t>
      </w:r>
      <w:r>
        <w:rPr>
          <w:rFonts w:ascii="ff4" w:eastAsiaTheme="majorEastAsia" w:hAnsi="ff4"/>
          <w:color w:val="000000"/>
          <w:sz w:val="28"/>
          <w:szCs w:val="28"/>
        </w:rPr>
        <w:t>Алгебра</w:t>
      </w:r>
      <w:r w:rsidRPr="00995EBB">
        <w:rPr>
          <w:rFonts w:ascii="ff4" w:eastAsiaTheme="majorEastAsia" w:hAnsi="ff4"/>
          <w:color w:val="000000"/>
          <w:sz w:val="28"/>
          <w:szCs w:val="28"/>
        </w:rPr>
        <w:t xml:space="preserve"> </w:t>
      </w:r>
      <w:r w:rsidRPr="00995EBB">
        <w:rPr>
          <w:rFonts w:ascii="inherit" w:hAnsi="inherit"/>
          <w:color w:val="000000"/>
          <w:sz w:val="28"/>
          <w:szCs w:val="28"/>
        </w:rPr>
        <w:t xml:space="preserve"> </w:t>
      </w:r>
      <w:r w:rsidRPr="00995EBB">
        <w:rPr>
          <w:rFonts w:ascii="ff4" w:eastAsiaTheme="majorEastAsia" w:hAnsi="ff4"/>
          <w:color w:val="000000"/>
          <w:sz w:val="28"/>
          <w:szCs w:val="28"/>
        </w:rPr>
        <w:t>7</w:t>
      </w:r>
      <w:r w:rsidRPr="00995EBB">
        <w:rPr>
          <w:rFonts w:ascii="ff1" w:hAnsi="ff1"/>
          <w:color w:val="000000"/>
          <w:sz w:val="28"/>
          <w:szCs w:val="28"/>
        </w:rPr>
        <w:t>-</w:t>
      </w:r>
      <w:r w:rsidRPr="00995EBB">
        <w:rPr>
          <w:rFonts w:ascii="ff4" w:eastAsiaTheme="majorEastAsia" w:hAnsi="ff4"/>
          <w:color w:val="000000"/>
          <w:sz w:val="28"/>
          <w:szCs w:val="28"/>
        </w:rPr>
        <w:t>9  классы.</w:t>
      </w:r>
      <w:r w:rsidRPr="00995EBB">
        <w:rPr>
          <w:rFonts w:ascii="ff3" w:hAnsi="ff3"/>
          <w:color w:val="000000"/>
          <w:sz w:val="28"/>
          <w:szCs w:val="28"/>
        </w:rPr>
        <w:t xml:space="preserve">  </w:t>
      </w:r>
      <w:r w:rsidRPr="00995EBB">
        <w:rPr>
          <w:rFonts w:ascii="ff4" w:eastAsiaTheme="majorEastAsia" w:hAnsi="ff4"/>
          <w:color w:val="000000"/>
          <w:sz w:val="28"/>
          <w:szCs w:val="28"/>
        </w:rPr>
        <w:t>Составитель:</w:t>
      </w:r>
    </w:p>
    <w:p w:rsidR="001132C5" w:rsidRPr="007C682D" w:rsidRDefault="001132C5" w:rsidP="001132C5">
      <w:pPr>
        <w:shd w:val="clear" w:color="auto" w:fill="FFFFFF"/>
        <w:autoSpaceDE/>
        <w:autoSpaceDN/>
        <w:adjustRightInd/>
        <w:spacing w:line="0" w:lineRule="auto"/>
        <w:jc w:val="center"/>
        <w:textAlignment w:val="baseline"/>
        <w:rPr>
          <w:rFonts w:ascii="ff4" w:hAnsi="ff4"/>
          <w:color w:val="000000"/>
          <w:sz w:val="28"/>
          <w:szCs w:val="28"/>
        </w:rPr>
      </w:pPr>
      <w:proofErr w:type="spellStart"/>
      <w:r w:rsidRPr="007C682D">
        <w:rPr>
          <w:rFonts w:ascii="ff4" w:hAnsi="ff4"/>
          <w:color w:val="000000"/>
          <w:sz w:val="28"/>
          <w:szCs w:val="28"/>
        </w:rPr>
        <w:t>Бурмистрова</w:t>
      </w:r>
      <w:proofErr w:type="spellEnd"/>
      <w:r w:rsidRPr="007C682D">
        <w:rPr>
          <w:rFonts w:ascii="ff4" w:hAnsi="ff4"/>
          <w:color w:val="000000"/>
          <w:sz w:val="28"/>
          <w:szCs w:val="28"/>
        </w:rPr>
        <w:t xml:space="preserve"> Т.А., М.: Просвещение, 2014 г.</w:t>
      </w:r>
    </w:p>
    <w:p w:rsidR="001132C5" w:rsidRPr="00995EBB" w:rsidRDefault="001132C5" w:rsidP="001132C5">
      <w:pPr>
        <w:jc w:val="center"/>
        <w:rPr>
          <w:rFonts w:ascii="ff3" w:hAnsi="ff3"/>
          <w:color w:val="000000"/>
          <w:sz w:val="28"/>
          <w:szCs w:val="28"/>
        </w:rPr>
      </w:pPr>
      <w:proofErr w:type="spellStart"/>
      <w:r w:rsidRPr="00995EBB">
        <w:rPr>
          <w:rFonts w:ascii="ff3" w:hAnsi="ff3"/>
          <w:color w:val="000000"/>
          <w:sz w:val="28"/>
          <w:szCs w:val="28"/>
        </w:rPr>
        <w:t>Бурмистрова</w:t>
      </w:r>
      <w:proofErr w:type="spellEnd"/>
      <w:r w:rsidRPr="00995EBB">
        <w:rPr>
          <w:rFonts w:ascii="ff3" w:hAnsi="ff3"/>
          <w:color w:val="000000"/>
          <w:sz w:val="28"/>
          <w:szCs w:val="28"/>
        </w:rPr>
        <w:t xml:space="preserve"> Т.А., М.: Просвещение, 2015</w:t>
      </w:r>
    </w:p>
    <w:p w:rsidR="001132C5" w:rsidRPr="005E45EE" w:rsidRDefault="001132C5" w:rsidP="001132C5">
      <w:pPr>
        <w:ind w:left="567"/>
        <w:rPr>
          <w:sz w:val="28"/>
          <w:szCs w:val="28"/>
        </w:rPr>
      </w:pPr>
    </w:p>
    <w:p w:rsidR="001132C5" w:rsidRDefault="001132C5" w:rsidP="001132C5">
      <w:pPr>
        <w:ind w:left="567"/>
        <w:rPr>
          <w:sz w:val="28"/>
          <w:szCs w:val="28"/>
        </w:rPr>
      </w:pPr>
    </w:p>
    <w:p w:rsidR="00C86F9A" w:rsidRDefault="00C86F9A" w:rsidP="005A3D6E">
      <w:pPr>
        <w:ind w:left="284" w:firstLine="142"/>
        <w:jc w:val="center"/>
        <w:rPr>
          <w:u w:val="single"/>
        </w:rPr>
      </w:pPr>
    </w:p>
    <w:p w:rsidR="00C86F9A" w:rsidRDefault="00C86F9A" w:rsidP="005A3D6E">
      <w:pPr>
        <w:ind w:left="284" w:firstLine="142"/>
        <w:jc w:val="center"/>
        <w:rPr>
          <w:u w:val="single"/>
        </w:rPr>
      </w:pPr>
    </w:p>
    <w:p w:rsidR="00C86F9A" w:rsidRPr="009B71E4" w:rsidRDefault="00C86F9A" w:rsidP="005A3D6E">
      <w:pPr>
        <w:ind w:left="284" w:firstLine="142"/>
        <w:jc w:val="center"/>
      </w:pPr>
    </w:p>
    <w:p w:rsidR="005022AD" w:rsidRDefault="005022AD" w:rsidP="005A3D6E">
      <w:pPr>
        <w:ind w:left="284" w:firstLine="142"/>
        <w:jc w:val="center"/>
      </w:pPr>
    </w:p>
    <w:p w:rsidR="007100DC" w:rsidRDefault="007100DC" w:rsidP="005A3D6E">
      <w:pPr>
        <w:ind w:left="284" w:firstLine="142"/>
        <w:jc w:val="center"/>
      </w:pPr>
    </w:p>
    <w:p w:rsidR="005022AD" w:rsidRDefault="005022AD" w:rsidP="005A3D6E">
      <w:pPr>
        <w:ind w:left="284" w:firstLine="142"/>
        <w:jc w:val="center"/>
      </w:pPr>
    </w:p>
    <w:p w:rsidR="001132C5" w:rsidRDefault="001132C5" w:rsidP="005A3D6E">
      <w:pPr>
        <w:ind w:left="284" w:firstLine="142"/>
        <w:jc w:val="center"/>
      </w:pPr>
    </w:p>
    <w:p w:rsidR="001132C5" w:rsidRDefault="001132C5" w:rsidP="005A3D6E">
      <w:pPr>
        <w:ind w:left="284" w:firstLine="142"/>
        <w:jc w:val="center"/>
      </w:pPr>
    </w:p>
    <w:p w:rsidR="001132C5" w:rsidRDefault="001132C5" w:rsidP="005A3D6E">
      <w:pPr>
        <w:ind w:left="284" w:firstLine="142"/>
        <w:jc w:val="center"/>
      </w:pPr>
    </w:p>
    <w:p w:rsidR="005022AD" w:rsidRDefault="00FB421A" w:rsidP="005A3D6E">
      <w:pPr>
        <w:ind w:left="284" w:firstLine="142"/>
        <w:jc w:val="center"/>
        <w:rPr>
          <w:sz w:val="28"/>
          <w:szCs w:val="28"/>
        </w:rPr>
      </w:pPr>
      <w:r>
        <w:rPr>
          <w:sz w:val="28"/>
          <w:szCs w:val="28"/>
        </w:rPr>
        <w:t>2019-2020</w:t>
      </w:r>
      <w:r w:rsidR="001D5059" w:rsidRPr="003E18FB">
        <w:rPr>
          <w:sz w:val="28"/>
          <w:szCs w:val="28"/>
        </w:rPr>
        <w:t xml:space="preserve"> учебный год</w:t>
      </w:r>
    </w:p>
    <w:p w:rsidR="005F60CA" w:rsidRDefault="005F60CA" w:rsidP="002D1D45">
      <w:pPr>
        <w:pStyle w:val="a8"/>
        <w:ind w:left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47FED" w:rsidRPr="003A5B29" w:rsidRDefault="00C75F34" w:rsidP="001132C5">
      <w:pPr>
        <w:pStyle w:val="a8"/>
        <w:ind w:left="0" w:firstLine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A5B29">
        <w:rPr>
          <w:rFonts w:ascii="Times New Roman" w:hAnsi="Times New Roman" w:cs="Times New Roman"/>
          <w:b/>
          <w:sz w:val="28"/>
          <w:szCs w:val="28"/>
        </w:rPr>
        <w:lastRenderedPageBreak/>
        <w:t>ПОЯСНИТЕЛЬНАЯ ЗАПИСКА.</w:t>
      </w:r>
    </w:p>
    <w:p w:rsidR="00AD2BF8" w:rsidRPr="00646FE3" w:rsidRDefault="00816208" w:rsidP="00646FE3">
      <w:pPr>
        <w:tabs>
          <w:tab w:val="left" w:pos="284"/>
        </w:tabs>
        <w:ind w:firstLine="142"/>
        <w:jc w:val="both"/>
        <w:rPr>
          <w:rFonts w:ascii="ff3" w:hAnsi="ff3"/>
          <w:color w:val="000000"/>
        </w:rPr>
      </w:pPr>
      <w:r>
        <w:rPr>
          <w:rStyle w:val="FontStyle55"/>
          <w:rFonts w:ascii="Times New Roman" w:hAnsi="Times New Roman" w:cs="Times New Roman"/>
          <w:sz w:val="24"/>
          <w:szCs w:val="24"/>
        </w:rPr>
        <w:t xml:space="preserve">  </w:t>
      </w:r>
      <w:r w:rsidR="003A5B29" w:rsidRPr="009E11DF">
        <w:rPr>
          <w:rStyle w:val="FontStyle55"/>
          <w:rFonts w:ascii="Times New Roman" w:hAnsi="Times New Roman" w:cs="Times New Roman"/>
          <w:sz w:val="24"/>
          <w:szCs w:val="24"/>
        </w:rPr>
        <w:t xml:space="preserve">Рабочая программа  по алгебре для </w:t>
      </w:r>
      <w:r w:rsidR="007100DC">
        <w:rPr>
          <w:rStyle w:val="FontStyle55"/>
          <w:rFonts w:ascii="Times New Roman" w:hAnsi="Times New Roman" w:cs="Times New Roman"/>
          <w:sz w:val="24"/>
          <w:szCs w:val="24"/>
        </w:rPr>
        <w:t xml:space="preserve"> </w:t>
      </w:r>
      <w:r w:rsidR="005F6F46">
        <w:rPr>
          <w:rStyle w:val="FontStyle55"/>
          <w:rFonts w:ascii="Times New Roman" w:hAnsi="Times New Roman" w:cs="Times New Roman"/>
          <w:sz w:val="24"/>
          <w:szCs w:val="24"/>
        </w:rPr>
        <w:t xml:space="preserve">учащихся  </w:t>
      </w:r>
      <w:r w:rsidR="007100DC">
        <w:rPr>
          <w:rStyle w:val="FontStyle55"/>
          <w:rFonts w:ascii="Times New Roman" w:hAnsi="Times New Roman" w:cs="Times New Roman"/>
          <w:sz w:val="24"/>
          <w:szCs w:val="24"/>
        </w:rPr>
        <w:t xml:space="preserve"> 8б</w:t>
      </w:r>
      <w:r w:rsidR="00FB421A">
        <w:rPr>
          <w:rStyle w:val="FontStyle55"/>
          <w:rFonts w:ascii="Times New Roman" w:hAnsi="Times New Roman" w:cs="Times New Roman"/>
          <w:sz w:val="24"/>
          <w:szCs w:val="24"/>
        </w:rPr>
        <w:t xml:space="preserve"> класса</w:t>
      </w:r>
      <w:r w:rsidR="003A5B29" w:rsidRPr="009E11DF">
        <w:rPr>
          <w:rStyle w:val="FontStyle55"/>
          <w:rFonts w:ascii="Times New Roman" w:hAnsi="Times New Roman" w:cs="Times New Roman"/>
          <w:sz w:val="24"/>
          <w:szCs w:val="24"/>
        </w:rPr>
        <w:t xml:space="preserve"> </w:t>
      </w:r>
      <w:r w:rsidR="007100DC">
        <w:rPr>
          <w:rStyle w:val="FontStyle55"/>
          <w:rFonts w:ascii="Times New Roman" w:hAnsi="Times New Roman" w:cs="Times New Roman"/>
          <w:sz w:val="24"/>
          <w:szCs w:val="24"/>
        </w:rPr>
        <w:t xml:space="preserve">основного общего образования </w:t>
      </w:r>
      <w:r w:rsidR="003A5B29" w:rsidRPr="009E11DF">
        <w:rPr>
          <w:rStyle w:val="FontStyle55"/>
          <w:rFonts w:ascii="Times New Roman" w:hAnsi="Times New Roman" w:cs="Times New Roman"/>
          <w:sz w:val="24"/>
          <w:szCs w:val="24"/>
        </w:rPr>
        <w:t>составлена на</w:t>
      </w:r>
      <w:r w:rsidR="007100DC">
        <w:rPr>
          <w:iCs/>
        </w:rPr>
        <w:t xml:space="preserve">  основе Федераль</w:t>
      </w:r>
      <w:r w:rsidR="009309BA">
        <w:rPr>
          <w:iCs/>
        </w:rPr>
        <w:t xml:space="preserve">ного государственного </w:t>
      </w:r>
      <w:r w:rsidR="00AC3228">
        <w:rPr>
          <w:iCs/>
        </w:rPr>
        <w:t xml:space="preserve">образовательного </w:t>
      </w:r>
      <w:r w:rsidR="009309BA">
        <w:rPr>
          <w:iCs/>
        </w:rPr>
        <w:t>стандарта</w:t>
      </w:r>
      <w:r w:rsidR="00AC3228">
        <w:rPr>
          <w:iCs/>
        </w:rPr>
        <w:t xml:space="preserve"> </w:t>
      </w:r>
      <w:r w:rsidR="00E16C54" w:rsidRPr="00E16C54">
        <w:rPr>
          <w:iCs/>
        </w:rPr>
        <w:t xml:space="preserve">основного общего  образования </w:t>
      </w:r>
      <w:r w:rsidR="007B58F1">
        <w:rPr>
          <w:iCs/>
        </w:rPr>
        <w:t>(</w:t>
      </w:r>
      <w:r w:rsidR="004D698D">
        <w:t xml:space="preserve">ФГОС ООО,17.12.2010г №1897), </w:t>
      </w:r>
      <w:r w:rsidR="001132C5" w:rsidRPr="001132C5">
        <w:rPr>
          <w:rFonts w:ascii="ff4" w:eastAsiaTheme="majorEastAsia" w:hAnsi="ff4"/>
          <w:color w:val="000000"/>
        </w:rPr>
        <w:t xml:space="preserve">Программы </w:t>
      </w:r>
      <w:r w:rsidR="001132C5" w:rsidRPr="001132C5">
        <w:rPr>
          <w:rFonts w:ascii="inherit" w:hAnsi="inherit"/>
          <w:color w:val="000000"/>
        </w:rPr>
        <w:t xml:space="preserve"> </w:t>
      </w:r>
      <w:r w:rsidR="001132C5" w:rsidRPr="001132C5">
        <w:rPr>
          <w:rFonts w:ascii="ff4" w:eastAsiaTheme="majorEastAsia" w:hAnsi="ff4"/>
          <w:color w:val="000000"/>
        </w:rPr>
        <w:t xml:space="preserve">общеобразовательных </w:t>
      </w:r>
      <w:r w:rsidR="001132C5" w:rsidRPr="001132C5">
        <w:rPr>
          <w:rFonts w:ascii="inherit" w:hAnsi="inherit"/>
          <w:color w:val="000000"/>
        </w:rPr>
        <w:t xml:space="preserve"> </w:t>
      </w:r>
      <w:r w:rsidR="001132C5" w:rsidRPr="001132C5">
        <w:rPr>
          <w:rFonts w:ascii="ff4" w:eastAsiaTheme="majorEastAsia" w:hAnsi="ff4"/>
          <w:color w:val="000000"/>
        </w:rPr>
        <w:t xml:space="preserve">учреждений. </w:t>
      </w:r>
      <w:r w:rsidR="001132C5" w:rsidRPr="001132C5">
        <w:rPr>
          <w:rFonts w:ascii="inherit" w:hAnsi="inherit"/>
          <w:color w:val="000000"/>
        </w:rPr>
        <w:t xml:space="preserve"> </w:t>
      </w:r>
      <w:r w:rsidR="001132C5" w:rsidRPr="001132C5">
        <w:rPr>
          <w:rFonts w:ascii="ff4" w:eastAsiaTheme="majorEastAsia" w:hAnsi="ff4"/>
          <w:color w:val="000000"/>
        </w:rPr>
        <w:t xml:space="preserve">Алгебра </w:t>
      </w:r>
      <w:r w:rsidR="001132C5" w:rsidRPr="001132C5">
        <w:rPr>
          <w:rFonts w:ascii="inherit" w:hAnsi="inherit"/>
          <w:color w:val="000000"/>
        </w:rPr>
        <w:t xml:space="preserve"> </w:t>
      </w:r>
      <w:r w:rsidR="001132C5" w:rsidRPr="001132C5">
        <w:rPr>
          <w:rFonts w:ascii="ff4" w:eastAsiaTheme="majorEastAsia" w:hAnsi="ff4"/>
          <w:color w:val="000000"/>
        </w:rPr>
        <w:t>7</w:t>
      </w:r>
      <w:r w:rsidR="001132C5" w:rsidRPr="001132C5">
        <w:rPr>
          <w:rFonts w:ascii="ff1" w:hAnsi="ff1"/>
          <w:color w:val="000000"/>
        </w:rPr>
        <w:t>-</w:t>
      </w:r>
      <w:r w:rsidR="001132C5" w:rsidRPr="001132C5">
        <w:rPr>
          <w:rFonts w:ascii="ff4" w:eastAsiaTheme="majorEastAsia" w:hAnsi="ff4"/>
          <w:color w:val="000000"/>
        </w:rPr>
        <w:t>9  классы.</w:t>
      </w:r>
      <w:r w:rsidR="001132C5" w:rsidRPr="001132C5">
        <w:rPr>
          <w:rFonts w:ascii="ff3" w:hAnsi="ff3"/>
          <w:color w:val="000000"/>
        </w:rPr>
        <w:t xml:space="preserve">  </w:t>
      </w:r>
      <w:r w:rsidR="001132C5" w:rsidRPr="001132C5">
        <w:rPr>
          <w:rFonts w:ascii="ff4" w:eastAsiaTheme="majorEastAsia" w:hAnsi="ff4"/>
          <w:color w:val="000000"/>
        </w:rPr>
        <w:t>Составитель:</w:t>
      </w:r>
      <w:r w:rsidR="001132C5" w:rsidRPr="001132C5">
        <w:rPr>
          <w:rFonts w:ascii="ff3" w:hAnsi="ff3"/>
          <w:color w:val="000000"/>
        </w:rPr>
        <w:t xml:space="preserve"> </w:t>
      </w:r>
      <w:proofErr w:type="spellStart"/>
      <w:r w:rsidR="001132C5" w:rsidRPr="001132C5">
        <w:rPr>
          <w:rFonts w:ascii="ff3" w:hAnsi="ff3"/>
          <w:color w:val="000000"/>
        </w:rPr>
        <w:t>Бурмистрова</w:t>
      </w:r>
      <w:proofErr w:type="spellEnd"/>
      <w:r w:rsidR="001132C5" w:rsidRPr="001132C5">
        <w:rPr>
          <w:rFonts w:ascii="ff3" w:hAnsi="ff3"/>
          <w:color w:val="000000"/>
        </w:rPr>
        <w:t xml:space="preserve"> Т.А., М.: Просвещение, 2015</w:t>
      </w:r>
      <w:r w:rsidR="00646FE3">
        <w:rPr>
          <w:rFonts w:ascii="ff3" w:hAnsi="ff3"/>
          <w:color w:val="000000"/>
        </w:rPr>
        <w:t>,</w:t>
      </w:r>
      <w:r w:rsidR="00646FE3" w:rsidRPr="00646FE3">
        <w:t xml:space="preserve"> </w:t>
      </w:r>
      <w:r w:rsidR="00646FE3">
        <w:t>основной образовательной  программы школы на 2019-2020 учебный год</w:t>
      </w:r>
      <w:r w:rsidR="00646FE3">
        <w:rPr>
          <w:rFonts w:ascii="ff3" w:hAnsi="ff3"/>
          <w:color w:val="000000"/>
        </w:rPr>
        <w:t>.</w:t>
      </w:r>
    </w:p>
    <w:p w:rsidR="00AD2BF8" w:rsidRDefault="001132C5" w:rsidP="001132C5">
      <w:pPr>
        <w:tabs>
          <w:tab w:val="left" w:pos="284"/>
        </w:tabs>
        <w:ind w:firstLine="142"/>
        <w:jc w:val="both"/>
      </w:pPr>
      <w:r>
        <w:t xml:space="preserve"> </w:t>
      </w:r>
      <w:r w:rsidR="00AD2BF8">
        <w:t>Учебник:</w:t>
      </w:r>
    </w:p>
    <w:p w:rsidR="003A5B29" w:rsidRDefault="009E11DF" w:rsidP="001132C5">
      <w:pPr>
        <w:tabs>
          <w:tab w:val="left" w:pos="142"/>
        </w:tabs>
        <w:jc w:val="both"/>
      </w:pPr>
      <w:r w:rsidRPr="005914C5">
        <w:t>Алгебра: учебник для 8 класса об</w:t>
      </w:r>
      <w:r w:rsidR="00FB421A">
        <w:t>щеобразовательных учреждений/ [</w:t>
      </w:r>
      <w:r w:rsidRPr="005914C5">
        <w:t>Ю.М. Колягин, Ю.В. Сидоров и др.]. - М.: Просвещение, 2010.</w:t>
      </w:r>
    </w:p>
    <w:p w:rsidR="004D698D" w:rsidRDefault="004D698D" w:rsidP="004D698D">
      <w:pPr>
        <w:widowControl w:val="0"/>
        <w:autoSpaceDE/>
        <w:adjustRightInd/>
        <w:jc w:val="both"/>
        <w:rPr>
          <w:color w:val="000000"/>
        </w:rPr>
      </w:pPr>
      <w:bookmarkStart w:id="0" w:name="_GoBack"/>
      <w:bookmarkEnd w:id="0"/>
    </w:p>
    <w:p w:rsidR="00474F38" w:rsidRDefault="00474F38" w:rsidP="001132C5">
      <w:pPr>
        <w:ind w:firstLine="142"/>
        <w:jc w:val="center"/>
        <w:rPr>
          <w:b/>
        </w:rPr>
      </w:pPr>
      <w:r w:rsidRPr="005259C0">
        <w:rPr>
          <w:b/>
        </w:rPr>
        <w:t>Общая характеристика учебного предмета</w:t>
      </w:r>
    </w:p>
    <w:p w:rsidR="001132C5" w:rsidRDefault="001132C5" w:rsidP="001132C5">
      <w:pPr>
        <w:ind w:firstLine="142"/>
        <w:jc w:val="center"/>
        <w:rPr>
          <w:b/>
        </w:rPr>
      </w:pPr>
    </w:p>
    <w:p w:rsidR="0051183A" w:rsidRDefault="00816208" w:rsidP="001132C5">
      <w:pPr>
        <w:pStyle w:val="c68"/>
        <w:shd w:val="clear" w:color="auto" w:fill="FFFFFF"/>
        <w:tabs>
          <w:tab w:val="left" w:pos="851"/>
        </w:tabs>
        <w:spacing w:before="0" w:beforeAutospacing="0" w:after="0" w:afterAutospacing="0"/>
        <w:ind w:right="576" w:firstLine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4"/>
          <w:b/>
          <w:bCs/>
          <w:i/>
          <w:iCs/>
          <w:color w:val="000000"/>
        </w:rPr>
        <w:t xml:space="preserve">  </w:t>
      </w:r>
      <w:r w:rsidR="0051183A">
        <w:rPr>
          <w:rStyle w:val="c24"/>
          <w:b/>
          <w:bCs/>
          <w:i/>
          <w:iCs/>
          <w:color w:val="000000"/>
        </w:rPr>
        <w:t xml:space="preserve"> Алгебра</w:t>
      </w:r>
      <w:r w:rsidR="0051183A">
        <w:rPr>
          <w:rStyle w:val="apple-converted-space"/>
          <w:b/>
          <w:bCs/>
          <w:i/>
          <w:iCs/>
          <w:color w:val="000000"/>
        </w:rPr>
        <w:t> </w:t>
      </w:r>
      <w:r w:rsidR="0051183A">
        <w:rPr>
          <w:rStyle w:val="c3"/>
          <w:rFonts w:eastAsiaTheme="majorEastAsia"/>
          <w:color w:val="000000"/>
        </w:rPr>
        <w:t>– это  раздел математики, обобщающий и развивающий знания о действиях с числами.   Алгебра является одним из опорных предметов основной школы: она обеспечивает изучение других дисциплин. Практические умения и навыки алгебраического характера необходимы для трудовой и профессиональной подготовки школьников.</w:t>
      </w:r>
    </w:p>
    <w:p w:rsidR="0051183A" w:rsidRDefault="00816208" w:rsidP="001132C5">
      <w:pPr>
        <w:pStyle w:val="c68"/>
        <w:shd w:val="clear" w:color="auto" w:fill="FFFFFF"/>
        <w:spacing w:before="0" w:beforeAutospacing="0" w:after="0" w:afterAutospacing="0"/>
        <w:ind w:right="576" w:firstLine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"/>
          <w:rFonts w:eastAsiaTheme="majorEastAsia"/>
          <w:color w:val="000000"/>
        </w:rPr>
        <w:t xml:space="preserve">  </w:t>
      </w:r>
      <w:r w:rsidR="0051183A">
        <w:rPr>
          <w:rStyle w:val="c3"/>
          <w:rFonts w:eastAsiaTheme="majorEastAsia"/>
          <w:color w:val="000000"/>
        </w:rPr>
        <w:t>Изучение алгебры позволяет формировать умения и навыки умственного труда – планирование своей работы, поиск рациональных путей её выполнения, критическая оценка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</w:t>
      </w:r>
      <w:r>
        <w:rPr>
          <w:rStyle w:val="c3"/>
          <w:rFonts w:eastAsiaTheme="majorEastAsia"/>
          <w:color w:val="000000"/>
        </w:rPr>
        <w:t xml:space="preserve">                                </w:t>
      </w:r>
      <w:r w:rsidR="0051183A">
        <w:rPr>
          <w:rStyle w:val="c3"/>
          <w:rFonts w:eastAsiaTheme="majorEastAsia"/>
          <w:color w:val="000000"/>
        </w:rPr>
        <w:t>Занятия алгеброй помогут развить мышление, память, внимание, интуицию, научиться обосновывать свои высказывания.</w:t>
      </w:r>
    </w:p>
    <w:p w:rsidR="0051183A" w:rsidRDefault="00816208" w:rsidP="001132C5">
      <w:pPr>
        <w:pStyle w:val="c64"/>
        <w:shd w:val="clear" w:color="auto" w:fill="FFFFFF"/>
        <w:spacing w:before="0" w:beforeAutospacing="0" w:after="0" w:afterAutospacing="0"/>
        <w:ind w:right="576" w:firstLine="142"/>
        <w:jc w:val="both"/>
        <w:rPr>
          <w:rStyle w:val="c3"/>
          <w:rFonts w:eastAsiaTheme="majorEastAsia"/>
          <w:color w:val="000000"/>
        </w:rPr>
      </w:pPr>
      <w:r>
        <w:rPr>
          <w:rStyle w:val="c3"/>
          <w:rFonts w:eastAsiaTheme="majorEastAsia"/>
          <w:color w:val="000000"/>
        </w:rPr>
        <w:t xml:space="preserve">  </w:t>
      </w:r>
      <w:proofErr w:type="gramStart"/>
      <w:r w:rsidR="0051183A">
        <w:rPr>
          <w:rStyle w:val="c3"/>
          <w:rFonts w:eastAsiaTheme="majorEastAsia"/>
          <w:color w:val="000000"/>
        </w:rPr>
        <w:t>Курс алгебры построен в соответствии с традиционными содержательно-методическими линиями: числовой, функциональной, алгоритмической, уравнений и неравенств, алгебраических преобразований.</w:t>
      </w:r>
      <w:proofErr w:type="gramEnd"/>
      <w:r w:rsidR="0051183A">
        <w:rPr>
          <w:rStyle w:val="c3"/>
          <w:rFonts w:eastAsiaTheme="majorEastAsia"/>
          <w:color w:val="000000"/>
        </w:rPr>
        <w:t xml:space="preserve"> В курсе алгебры 8-го класса продолжается применение формул сокращенного умножения в преобразованиях дробных выражений. Формируются понятия иррационального числа на множестве действительных чисел, арифметического квадратного корня. Особое внимание уделяется преобразованиям выражений, содержащих квадратные корни. Даются первые знания по решению</w:t>
      </w:r>
      <w:r w:rsidR="004C74C3">
        <w:rPr>
          <w:rStyle w:val="c3"/>
          <w:rFonts w:eastAsiaTheme="majorEastAsia"/>
          <w:color w:val="000000"/>
        </w:rPr>
        <w:t xml:space="preserve"> квадратных</w:t>
      </w:r>
      <w:r w:rsidR="0051183A">
        <w:rPr>
          <w:rStyle w:val="c3"/>
          <w:rFonts w:eastAsiaTheme="majorEastAsia"/>
          <w:color w:val="000000"/>
        </w:rPr>
        <w:t xml:space="preserve"> уравнений  по формуле корней, что позволяет существенно расширить аппарат уравнений, используемый для решения текстовых задач. Формируются понятия числовых неравенств, на которых основано решение линейных неравенств с одной переменной. Вводится понятие о числовых промежутках. Важное  место занимает изучение квадратичных функций и их свойств, а также </w:t>
      </w:r>
      <w:r w:rsidR="004C74C3">
        <w:rPr>
          <w:rStyle w:val="c3"/>
          <w:rFonts w:eastAsiaTheme="majorEastAsia"/>
          <w:color w:val="000000"/>
        </w:rPr>
        <w:t xml:space="preserve">ее </w:t>
      </w:r>
      <w:r w:rsidR="0051183A">
        <w:rPr>
          <w:rStyle w:val="c3"/>
          <w:rFonts w:eastAsiaTheme="majorEastAsia"/>
          <w:color w:val="000000"/>
        </w:rPr>
        <w:t xml:space="preserve"> частных видов. Формируются умения решать </w:t>
      </w:r>
      <w:r w:rsidR="004C74C3">
        <w:rPr>
          <w:rStyle w:val="c3"/>
          <w:rFonts w:eastAsiaTheme="majorEastAsia"/>
          <w:color w:val="000000"/>
        </w:rPr>
        <w:t xml:space="preserve">квадратные </w:t>
      </w:r>
      <w:r w:rsidR="0051183A">
        <w:rPr>
          <w:rStyle w:val="c3"/>
          <w:rFonts w:eastAsiaTheme="majorEastAsia"/>
          <w:color w:val="000000"/>
        </w:rPr>
        <w:t>неравенства вида</w:t>
      </w:r>
      <w:r w:rsidR="004C74C3">
        <w:rPr>
          <w:rStyle w:val="c3"/>
          <w:rFonts w:eastAsiaTheme="majorEastAsia"/>
          <w:color w:val="000000"/>
        </w:rPr>
        <w:t>,</w:t>
      </w:r>
      <w:r w:rsidR="0051183A">
        <w:rPr>
          <w:rStyle w:val="c3"/>
          <w:rFonts w:eastAsiaTheme="majorEastAsia"/>
          <w:color w:val="000000"/>
        </w:rPr>
        <w:t> которые опираются на сведения о графике квадратичной функции. Серьезное внимание уделяется формированию умений рассуждать, делать простые доказательства, давать обоснования выполняемых действий. Параллельно закладываются основы для изучения систематических курсов стереометрии, физики, химии и других смежных предметов.</w:t>
      </w:r>
    </w:p>
    <w:p w:rsidR="00741849" w:rsidRDefault="00816208" w:rsidP="001132C5">
      <w:pPr>
        <w:pStyle w:val="c64"/>
        <w:shd w:val="clear" w:color="auto" w:fill="FFFFFF"/>
        <w:spacing w:before="0" w:beforeAutospacing="0" w:after="0" w:afterAutospacing="0"/>
        <w:ind w:right="576" w:firstLine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Fonts w:ascii="Times New Roman CYR" w:eastAsiaTheme="minorHAnsi" w:hAnsi="Times New Roman CYR" w:cs="Times New Roman CYR"/>
          <w:lang w:eastAsia="en-US"/>
        </w:rPr>
        <w:t xml:space="preserve">  </w:t>
      </w:r>
      <w:r w:rsidR="00741849">
        <w:rPr>
          <w:rFonts w:ascii="Times New Roman CYR" w:eastAsiaTheme="minorHAnsi" w:hAnsi="Times New Roman CYR" w:cs="Times New Roman CYR"/>
          <w:lang w:eastAsia="en-US"/>
        </w:rPr>
        <w:t>Алгебра является одним из опорных предметов основной школы: она обеспечивает изучение других дисциплин. В первую очередь это относится к предметам естественнонаучного цикла, в частности к физике. Развитие логического мышления учащихся при обучении алгебре способствует  усвоению предметов гуманитарного цикла. Практические умения и навыки алгебраического характера необходимы для трудовой и профессиональной подготовки школьников</w:t>
      </w:r>
    </w:p>
    <w:p w:rsidR="0051183A" w:rsidRDefault="00816208" w:rsidP="001132C5">
      <w:pPr>
        <w:pStyle w:val="c68"/>
        <w:shd w:val="clear" w:color="auto" w:fill="FFFFFF"/>
        <w:spacing w:before="0" w:beforeAutospacing="0" w:after="0" w:afterAutospacing="0"/>
        <w:ind w:right="576" w:firstLine="142"/>
        <w:jc w:val="both"/>
        <w:rPr>
          <w:rStyle w:val="c3"/>
          <w:rFonts w:eastAsiaTheme="majorEastAsia"/>
          <w:color w:val="000000"/>
        </w:rPr>
      </w:pPr>
      <w:r>
        <w:rPr>
          <w:rStyle w:val="c3"/>
          <w:rFonts w:eastAsiaTheme="majorEastAsia"/>
          <w:color w:val="000000"/>
        </w:rPr>
        <w:t xml:space="preserve">  </w:t>
      </w:r>
      <w:r w:rsidR="0051183A">
        <w:rPr>
          <w:rStyle w:val="c3"/>
          <w:rFonts w:eastAsiaTheme="majorEastAsia"/>
          <w:color w:val="000000"/>
        </w:rPr>
        <w:t>Для решения познавательных и коммуникативных задач учащимся предлагается использовать различные источники информации, включая энциклопедии, справочники, словари, Интернет-ресурсы и другие базы данных, в соответствии с коммуникативной задачей, сферой и ситуацией общения осознанно выбирать выразительные средства языка и знаковые системы (текст, таблица, схема и др.).</w:t>
      </w:r>
    </w:p>
    <w:p w:rsidR="001132C5" w:rsidRDefault="001132C5" w:rsidP="001132C5">
      <w:pPr>
        <w:pStyle w:val="c68"/>
        <w:shd w:val="clear" w:color="auto" w:fill="FFFFFF"/>
        <w:spacing w:before="0" w:beforeAutospacing="0" w:after="0" w:afterAutospacing="0"/>
        <w:ind w:right="576" w:firstLine="142"/>
        <w:jc w:val="both"/>
        <w:rPr>
          <w:rStyle w:val="c3"/>
          <w:rFonts w:eastAsiaTheme="majorEastAsia"/>
          <w:color w:val="000000"/>
        </w:rPr>
      </w:pPr>
    </w:p>
    <w:p w:rsidR="001132C5" w:rsidRDefault="001132C5" w:rsidP="001132C5">
      <w:pPr>
        <w:pStyle w:val="c68"/>
        <w:shd w:val="clear" w:color="auto" w:fill="FFFFFF"/>
        <w:spacing w:before="0" w:beforeAutospacing="0" w:after="0" w:afterAutospacing="0"/>
        <w:ind w:right="576" w:firstLine="142"/>
        <w:jc w:val="both"/>
        <w:rPr>
          <w:rFonts w:ascii="Arial" w:hAnsi="Arial" w:cs="Arial"/>
          <w:color w:val="000000"/>
          <w:sz w:val="22"/>
          <w:szCs w:val="22"/>
        </w:rPr>
      </w:pPr>
    </w:p>
    <w:p w:rsidR="0051183A" w:rsidRDefault="0051183A" w:rsidP="001132C5">
      <w:pPr>
        <w:ind w:firstLine="142"/>
        <w:jc w:val="both"/>
        <w:rPr>
          <w:b/>
        </w:rPr>
      </w:pPr>
    </w:p>
    <w:p w:rsidR="00646FE3" w:rsidRDefault="00646FE3" w:rsidP="001132C5">
      <w:pPr>
        <w:shd w:val="clear" w:color="auto" w:fill="FFFFFF"/>
        <w:ind w:firstLine="142"/>
        <w:jc w:val="center"/>
        <w:rPr>
          <w:b/>
          <w:bCs/>
        </w:rPr>
      </w:pPr>
    </w:p>
    <w:p w:rsidR="00E47FED" w:rsidRPr="00153C72" w:rsidRDefault="00E47FED" w:rsidP="001132C5">
      <w:pPr>
        <w:shd w:val="clear" w:color="auto" w:fill="FFFFFF"/>
        <w:ind w:firstLine="142"/>
        <w:jc w:val="center"/>
      </w:pPr>
      <w:r w:rsidRPr="00153C72">
        <w:rPr>
          <w:b/>
          <w:bCs/>
        </w:rPr>
        <w:t>Цели и задачи:</w:t>
      </w:r>
    </w:p>
    <w:p w:rsidR="00E47FED" w:rsidRPr="00153C72" w:rsidRDefault="00E47FED" w:rsidP="001132C5">
      <w:pPr>
        <w:numPr>
          <w:ilvl w:val="0"/>
          <w:numId w:val="1"/>
        </w:numPr>
        <w:shd w:val="clear" w:color="auto" w:fill="FFFFFF"/>
        <w:autoSpaceDE/>
        <w:autoSpaceDN/>
        <w:adjustRightInd/>
        <w:ind w:left="0" w:firstLine="142"/>
        <w:jc w:val="both"/>
      </w:pPr>
      <w:r w:rsidRPr="00153C72">
        <w:t>овладение системой математических знаний и умений, необходимых дл</w:t>
      </w:r>
      <w:r>
        <w:t>я</w:t>
      </w:r>
      <w:r w:rsidRPr="00153C72">
        <w:t xml:space="preserve"> применения в практической деятельности, изучения смежных дисциплин, продолжения образования;</w:t>
      </w:r>
    </w:p>
    <w:p w:rsidR="00E47FED" w:rsidRPr="00153C72" w:rsidRDefault="00E47FED" w:rsidP="001132C5">
      <w:pPr>
        <w:numPr>
          <w:ilvl w:val="0"/>
          <w:numId w:val="1"/>
        </w:numPr>
        <w:shd w:val="clear" w:color="auto" w:fill="FFFFFF"/>
        <w:autoSpaceDE/>
        <w:autoSpaceDN/>
        <w:adjustRightInd/>
        <w:ind w:left="0" w:firstLine="142"/>
        <w:jc w:val="both"/>
      </w:pPr>
      <w:r w:rsidRPr="00153C72">
        <w:t>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E47FED" w:rsidRPr="00153C72" w:rsidRDefault="00E47FED" w:rsidP="001132C5">
      <w:pPr>
        <w:numPr>
          <w:ilvl w:val="0"/>
          <w:numId w:val="1"/>
        </w:numPr>
        <w:shd w:val="clear" w:color="auto" w:fill="FFFFFF"/>
        <w:autoSpaceDE/>
        <w:autoSpaceDN/>
        <w:adjustRightInd/>
        <w:ind w:left="0" w:firstLine="142"/>
        <w:jc w:val="both"/>
      </w:pPr>
      <w:r w:rsidRPr="00153C72"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E47FED" w:rsidRPr="00153C72" w:rsidRDefault="00E47FED" w:rsidP="001132C5">
      <w:pPr>
        <w:numPr>
          <w:ilvl w:val="0"/>
          <w:numId w:val="1"/>
        </w:numPr>
        <w:shd w:val="clear" w:color="auto" w:fill="FFFFFF"/>
        <w:autoSpaceDE/>
        <w:autoSpaceDN/>
        <w:adjustRightInd/>
        <w:ind w:left="0" w:firstLine="142"/>
        <w:jc w:val="both"/>
      </w:pPr>
      <w:r w:rsidRPr="00153C72">
        <w:t>воспитание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5470DA" w:rsidRDefault="00816208" w:rsidP="001132C5">
      <w:pPr>
        <w:shd w:val="clear" w:color="auto" w:fill="FFFFFF"/>
        <w:ind w:firstLine="142"/>
        <w:jc w:val="both"/>
      </w:pPr>
      <w:r>
        <w:t xml:space="preserve">  </w:t>
      </w:r>
      <w:r w:rsidR="005470DA" w:rsidRPr="00944C8E">
        <w:t xml:space="preserve">Предмет </w:t>
      </w:r>
      <w:r w:rsidR="005470DA" w:rsidRPr="00BC560E">
        <w:rPr>
          <w:bCs/>
        </w:rPr>
        <w:t>Алгебра</w:t>
      </w:r>
      <w:r w:rsidR="002D1D45">
        <w:rPr>
          <w:bCs/>
        </w:rPr>
        <w:t xml:space="preserve"> </w:t>
      </w:r>
      <w:r w:rsidR="005470DA">
        <w:t>нацелен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языка для построения математических моделей, процессов и явлений реального мира. 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учащихся представлений о роли математики в развитии цивилизации и культуры.</w:t>
      </w:r>
    </w:p>
    <w:p w:rsidR="005470DA" w:rsidRDefault="00816208" w:rsidP="001132C5">
      <w:pPr>
        <w:shd w:val="clear" w:color="auto" w:fill="FFFFFF"/>
        <w:tabs>
          <w:tab w:val="left" w:pos="284"/>
        </w:tabs>
        <w:ind w:firstLine="142"/>
        <w:jc w:val="both"/>
      </w:pPr>
      <w:r>
        <w:t xml:space="preserve">  </w:t>
      </w:r>
      <w:r w:rsidR="005470DA">
        <w:t xml:space="preserve">В ходе освоения курса </w:t>
      </w:r>
      <w:r w:rsidR="00FB421A">
        <w:t>об</w:t>
      </w:r>
      <w:r w:rsidR="005470DA">
        <w:t>уча</w:t>
      </w:r>
      <w:r w:rsidR="00FB421A">
        <w:t>ю</w:t>
      </w:r>
      <w:r w:rsidR="005470DA">
        <w:t>щиеся получают возможность:</w:t>
      </w:r>
    </w:p>
    <w:p w:rsidR="005470DA" w:rsidRDefault="005470DA" w:rsidP="001132C5">
      <w:pPr>
        <w:shd w:val="clear" w:color="auto" w:fill="FFFFFF"/>
        <w:ind w:firstLine="142"/>
        <w:jc w:val="both"/>
      </w:pPr>
      <w:r>
        <w:t xml:space="preserve"> -развить представление о числе и роли вычислений в человеческой практике; сформировать практические навыки выполнения устных, письменных, интеллектуальных вычислений, развить вычислительную культуру;</w:t>
      </w:r>
    </w:p>
    <w:p w:rsidR="005470DA" w:rsidRDefault="005470DA" w:rsidP="001132C5">
      <w:pPr>
        <w:shd w:val="clear" w:color="auto" w:fill="FFFFFF"/>
        <w:ind w:firstLine="142"/>
        <w:jc w:val="both"/>
      </w:pPr>
      <w:r>
        <w:t xml:space="preserve"> -овладеть символическим языком алгебры, выработать формально- оперативные алгебраические умения и научиться применять их к решению математических и нематематических задач;</w:t>
      </w:r>
    </w:p>
    <w:p w:rsidR="005470DA" w:rsidRDefault="005470DA" w:rsidP="001132C5">
      <w:pPr>
        <w:shd w:val="clear" w:color="auto" w:fill="FFFFFF"/>
        <w:ind w:firstLine="142"/>
        <w:jc w:val="both"/>
      </w:pPr>
      <w:r>
        <w:t xml:space="preserve"> -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5470DA" w:rsidRDefault="005470DA" w:rsidP="001132C5">
      <w:pPr>
        <w:shd w:val="clear" w:color="auto" w:fill="FFFFFF"/>
        <w:ind w:firstLine="142"/>
        <w:jc w:val="both"/>
      </w:pPr>
      <w:r>
        <w:t xml:space="preserve">-развить логическое мышление и речь – умение логически обосновывать суждения, проводить несложные систематизации, приводить примеры и </w:t>
      </w:r>
      <w:proofErr w:type="spellStart"/>
      <w:r>
        <w:t>контрпримеры</w:t>
      </w:r>
      <w:proofErr w:type="spellEnd"/>
      <w: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E47FED" w:rsidRDefault="005470DA" w:rsidP="001132C5">
      <w:pPr>
        <w:shd w:val="clear" w:color="auto" w:fill="FFFFFF"/>
        <w:ind w:firstLine="142"/>
        <w:jc w:val="both"/>
      </w:pPr>
      <w:r>
        <w:t xml:space="preserve"> -сформировать представления об изучаемых понятиях и методах как важнейших средствах математического моделирования реальных процессов и явлений</w:t>
      </w:r>
      <w:r w:rsidR="00C841B9">
        <w:t>.</w:t>
      </w:r>
    </w:p>
    <w:p w:rsidR="001132C5" w:rsidRDefault="001132C5" w:rsidP="001132C5">
      <w:pPr>
        <w:shd w:val="clear" w:color="auto" w:fill="FFFFFF"/>
        <w:ind w:firstLine="142"/>
        <w:jc w:val="both"/>
      </w:pPr>
    </w:p>
    <w:p w:rsidR="003E18FB" w:rsidRDefault="003E18FB" w:rsidP="001132C5">
      <w:pPr>
        <w:shd w:val="clear" w:color="auto" w:fill="FFFFFF"/>
        <w:ind w:firstLine="142"/>
        <w:jc w:val="center"/>
      </w:pPr>
      <w:r>
        <w:rPr>
          <w:b/>
          <w:bCs/>
        </w:rPr>
        <w:t xml:space="preserve">Текущий контроль успеваемости по алгебре в </w:t>
      </w:r>
      <w:r w:rsidR="00FB421A">
        <w:rPr>
          <w:b/>
          <w:bCs/>
        </w:rPr>
        <w:t>8б классе</w:t>
      </w:r>
      <w:r>
        <w:rPr>
          <w:b/>
          <w:bCs/>
        </w:rPr>
        <w:t xml:space="preserve"> проводится в целях:</w:t>
      </w:r>
    </w:p>
    <w:p w:rsidR="003E18FB" w:rsidRDefault="003E18FB" w:rsidP="001132C5">
      <w:pPr>
        <w:numPr>
          <w:ilvl w:val="0"/>
          <w:numId w:val="2"/>
        </w:numPr>
        <w:shd w:val="clear" w:color="auto" w:fill="FFFFFF"/>
        <w:autoSpaceDE/>
        <w:adjustRightInd/>
        <w:spacing w:line="341" w:lineRule="atLeast"/>
        <w:ind w:left="0" w:firstLine="142"/>
        <w:jc w:val="both"/>
      </w:pPr>
      <w:r>
        <w:t>постоянного мониторинга учебных достижений обучающихся  в течение учебного года, в соответствии с требованиями соответствующего федерального государственного образовательного стандарта общего образования;</w:t>
      </w:r>
    </w:p>
    <w:p w:rsidR="003E18FB" w:rsidRDefault="003E18FB" w:rsidP="001132C5">
      <w:pPr>
        <w:numPr>
          <w:ilvl w:val="0"/>
          <w:numId w:val="2"/>
        </w:numPr>
        <w:shd w:val="clear" w:color="auto" w:fill="FFFFFF"/>
        <w:autoSpaceDE/>
        <w:adjustRightInd/>
        <w:spacing w:line="341" w:lineRule="atLeast"/>
        <w:ind w:left="0" w:firstLine="142"/>
        <w:jc w:val="both"/>
      </w:pPr>
      <w:r>
        <w:t xml:space="preserve">определения уровня </w:t>
      </w:r>
      <w:proofErr w:type="spellStart"/>
      <w:r>
        <w:t>сформированности</w:t>
      </w:r>
      <w:proofErr w:type="spellEnd"/>
      <w:r>
        <w:t xml:space="preserve"> личностных, </w:t>
      </w:r>
      <w:proofErr w:type="spellStart"/>
      <w:r>
        <w:t>метапредметных</w:t>
      </w:r>
      <w:proofErr w:type="spellEnd"/>
      <w:r>
        <w:t>, предметных результатов;</w:t>
      </w:r>
    </w:p>
    <w:p w:rsidR="003E18FB" w:rsidRDefault="003E18FB" w:rsidP="001132C5">
      <w:pPr>
        <w:numPr>
          <w:ilvl w:val="0"/>
          <w:numId w:val="2"/>
        </w:numPr>
        <w:shd w:val="clear" w:color="auto" w:fill="FFFFFF"/>
        <w:autoSpaceDE/>
        <w:adjustRightInd/>
        <w:spacing w:line="341" w:lineRule="atLeast"/>
        <w:ind w:left="0" w:firstLine="142"/>
        <w:jc w:val="both"/>
      </w:pPr>
      <w:r>
        <w:t xml:space="preserve">определения направлений индивидуальной работы с </w:t>
      </w:r>
      <w:proofErr w:type="gramStart"/>
      <w:r>
        <w:t>обучающимися</w:t>
      </w:r>
      <w:proofErr w:type="gramEnd"/>
      <w:r>
        <w:t>;</w:t>
      </w:r>
    </w:p>
    <w:p w:rsidR="003E18FB" w:rsidRDefault="003E18FB" w:rsidP="001132C5">
      <w:pPr>
        <w:numPr>
          <w:ilvl w:val="0"/>
          <w:numId w:val="2"/>
        </w:numPr>
        <w:shd w:val="clear" w:color="auto" w:fill="FFFFFF"/>
        <w:autoSpaceDE/>
        <w:adjustRightInd/>
        <w:spacing w:line="341" w:lineRule="atLeast"/>
        <w:ind w:left="0" w:firstLine="142"/>
        <w:jc w:val="both"/>
      </w:pPr>
      <w:r>
        <w:t>оценки индивидуальных образовательных достижений обучающихся и динамики их роста в течение учебного года;</w:t>
      </w:r>
    </w:p>
    <w:p w:rsidR="003E18FB" w:rsidRDefault="003E18FB" w:rsidP="001132C5">
      <w:pPr>
        <w:numPr>
          <w:ilvl w:val="0"/>
          <w:numId w:val="2"/>
        </w:numPr>
        <w:shd w:val="clear" w:color="auto" w:fill="FFFFFF"/>
        <w:autoSpaceDE/>
        <w:adjustRightInd/>
        <w:spacing w:line="341" w:lineRule="atLeast"/>
        <w:ind w:left="0" w:firstLine="142"/>
        <w:jc w:val="both"/>
      </w:pPr>
      <w:r>
        <w:lastRenderedPageBreak/>
        <w:t xml:space="preserve"> выявления индивидуально значимых и иных факторов (обстоятельств), способствующих или препятствующих достижению </w:t>
      </w:r>
      <w:proofErr w:type="gramStart"/>
      <w:r>
        <w:t>обучающимися</w:t>
      </w:r>
      <w:proofErr w:type="gramEnd"/>
      <w:r>
        <w:t xml:space="preserve"> планируемых образовательных результатов освоения соответствующей основной общеобразовательной программы.</w:t>
      </w:r>
    </w:p>
    <w:p w:rsidR="003E18FB" w:rsidRDefault="00816208" w:rsidP="001132C5">
      <w:pPr>
        <w:shd w:val="clear" w:color="auto" w:fill="FFFFFF"/>
        <w:spacing w:line="341" w:lineRule="atLeast"/>
        <w:ind w:firstLine="142"/>
        <w:jc w:val="both"/>
      </w:pPr>
      <w:r>
        <w:t xml:space="preserve">  </w:t>
      </w:r>
      <w:r w:rsidR="003E18FB">
        <w:t>Под текущим контролем понимаются различные виды проверочных работ как письменных, так и устных, которые проводятся непосредственно в учебное время и имеют целью оценить ход и качество работы обучающегося по освоению учебного материала.</w:t>
      </w:r>
    </w:p>
    <w:p w:rsidR="003E18FB" w:rsidRDefault="003E18FB" w:rsidP="001132C5">
      <w:pPr>
        <w:shd w:val="clear" w:color="auto" w:fill="FFFFFF"/>
        <w:ind w:firstLine="142"/>
        <w:jc w:val="both"/>
      </w:pPr>
      <w:r>
        <w:t>Формами текущего контроля могут быть:</w:t>
      </w:r>
    </w:p>
    <w:p w:rsidR="003E18FB" w:rsidRDefault="003E18FB" w:rsidP="001132C5">
      <w:pPr>
        <w:numPr>
          <w:ilvl w:val="0"/>
          <w:numId w:val="3"/>
        </w:numPr>
        <w:shd w:val="clear" w:color="auto" w:fill="FFFFFF"/>
        <w:autoSpaceDE/>
        <w:adjustRightInd/>
        <w:ind w:left="0" w:firstLine="142"/>
        <w:jc w:val="both"/>
      </w:pPr>
      <w:r>
        <w:t>тестирование;</w:t>
      </w:r>
    </w:p>
    <w:p w:rsidR="003E18FB" w:rsidRDefault="003E18FB" w:rsidP="001132C5">
      <w:pPr>
        <w:numPr>
          <w:ilvl w:val="0"/>
          <w:numId w:val="3"/>
        </w:numPr>
        <w:shd w:val="clear" w:color="auto" w:fill="FFFFFF"/>
        <w:autoSpaceDE/>
        <w:adjustRightInd/>
        <w:ind w:left="0" w:firstLine="142"/>
        <w:jc w:val="both"/>
      </w:pPr>
      <w:r>
        <w:t>устный опрос;</w:t>
      </w:r>
    </w:p>
    <w:p w:rsidR="003E18FB" w:rsidRDefault="00181365" w:rsidP="001132C5">
      <w:pPr>
        <w:numPr>
          <w:ilvl w:val="0"/>
          <w:numId w:val="3"/>
        </w:numPr>
        <w:shd w:val="clear" w:color="auto" w:fill="FFFFFF"/>
        <w:autoSpaceDE/>
        <w:adjustRightInd/>
        <w:ind w:left="0" w:firstLine="142"/>
        <w:jc w:val="both"/>
      </w:pPr>
      <w:r>
        <w:t>письменные работы (самостоятельные</w:t>
      </w:r>
      <w:r w:rsidR="003E18FB">
        <w:t>, контрольные);</w:t>
      </w:r>
    </w:p>
    <w:p w:rsidR="003E18FB" w:rsidRDefault="00816208" w:rsidP="001132C5">
      <w:pPr>
        <w:shd w:val="clear" w:color="auto" w:fill="FFFFFF"/>
        <w:tabs>
          <w:tab w:val="left" w:pos="426"/>
        </w:tabs>
        <w:ind w:firstLine="142"/>
        <w:jc w:val="both"/>
      </w:pPr>
      <w:r>
        <w:t xml:space="preserve">  </w:t>
      </w:r>
      <w:r w:rsidR="003E18FB">
        <w:t>Результаты текущего контроля успеваемости обучающихся отражаются в классном и электронном журнале в соответствии с системой контроля, а также по итог</w:t>
      </w:r>
      <w:r w:rsidR="002D1D45">
        <w:t>ам учебных четвертей</w:t>
      </w:r>
      <w:r w:rsidR="003E18FB">
        <w:t>.</w:t>
      </w:r>
    </w:p>
    <w:p w:rsidR="001D5059" w:rsidRPr="001D5059" w:rsidRDefault="001D5059" w:rsidP="001132C5">
      <w:pPr>
        <w:shd w:val="clear" w:color="auto" w:fill="FFFFFF"/>
        <w:spacing w:before="157" w:after="157"/>
        <w:ind w:firstLine="142"/>
        <w:jc w:val="center"/>
        <w:rPr>
          <w:b/>
        </w:rPr>
      </w:pPr>
      <w:r w:rsidRPr="001D5059">
        <w:rPr>
          <w:b/>
        </w:rPr>
        <w:t>В программу введены уроки регионального компонента.</w:t>
      </w:r>
    </w:p>
    <w:p w:rsidR="001044C3" w:rsidRPr="00D07EB5" w:rsidRDefault="00816208" w:rsidP="001132C5">
      <w:pPr>
        <w:tabs>
          <w:tab w:val="left" w:pos="142"/>
          <w:tab w:val="left" w:pos="284"/>
        </w:tabs>
        <w:ind w:firstLine="142"/>
        <w:jc w:val="both"/>
        <w:rPr>
          <w:color w:val="000000"/>
        </w:rPr>
      </w:pPr>
      <w:r>
        <w:t xml:space="preserve">      </w:t>
      </w:r>
      <w:r w:rsidR="001044C3" w:rsidRPr="00D07EB5">
        <w:t>В программу включены задачи, при решении которых используются данные по Ростовской области, Тацинскому району взятые из СМИ.</w:t>
      </w:r>
    </w:p>
    <w:p w:rsidR="001044C3" w:rsidRPr="00D07EB5" w:rsidRDefault="001044C3" w:rsidP="001132C5">
      <w:pPr>
        <w:ind w:firstLine="142"/>
        <w:jc w:val="both"/>
        <w:rPr>
          <w:color w:val="000000"/>
        </w:rPr>
      </w:pPr>
      <w:r w:rsidRPr="00D07EB5">
        <w:rPr>
          <w:color w:val="000000"/>
        </w:rPr>
        <w:t xml:space="preserve">Задачи с содержанием регионального компонента знакомят </w:t>
      </w:r>
      <w:proofErr w:type="gramStart"/>
      <w:r w:rsidR="00FB421A">
        <w:rPr>
          <w:color w:val="000000"/>
        </w:rPr>
        <w:t>об</w:t>
      </w:r>
      <w:r w:rsidRPr="00D07EB5">
        <w:rPr>
          <w:color w:val="000000"/>
        </w:rPr>
        <w:t>уча</w:t>
      </w:r>
      <w:r w:rsidR="00FB421A">
        <w:rPr>
          <w:color w:val="000000"/>
        </w:rPr>
        <w:t>ю</w:t>
      </w:r>
      <w:r w:rsidRPr="00D07EB5">
        <w:rPr>
          <w:color w:val="000000"/>
        </w:rPr>
        <w:t>щихся</w:t>
      </w:r>
      <w:proofErr w:type="gramEnd"/>
      <w:r w:rsidRPr="00D07EB5">
        <w:rPr>
          <w:color w:val="000000"/>
        </w:rPr>
        <w:t xml:space="preserve"> с приложениями математики в экологии, экономике, статистике, демографии и др. Школьники смогут не только закрепить изученный в школе материал по математике, но и узнать интересные факты о своем регионе.</w:t>
      </w:r>
    </w:p>
    <w:p w:rsidR="001044C3" w:rsidRDefault="00816208" w:rsidP="001132C5">
      <w:pPr>
        <w:ind w:firstLine="142"/>
      </w:pPr>
      <w:r>
        <w:t xml:space="preserve">  </w:t>
      </w:r>
      <w:r w:rsidR="001044C3">
        <w:t>Региональный компонент реализуется с помощью дидактических заданий при решении задач на составление квадратных уравнений, а также в беседах об учёных-математиках Ростовской области.</w:t>
      </w:r>
    </w:p>
    <w:p w:rsidR="00C73B77" w:rsidRDefault="00C73B77" w:rsidP="001132C5">
      <w:pPr>
        <w:ind w:firstLine="142"/>
      </w:pPr>
    </w:p>
    <w:tbl>
      <w:tblPr>
        <w:tblStyle w:val="a5"/>
        <w:tblW w:w="0" w:type="auto"/>
        <w:tblInd w:w="392" w:type="dxa"/>
        <w:tblLook w:val="04A0"/>
      </w:tblPr>
      <w:tblGrid>
        <w:gridCol w:w="934"/>
        <w:gridCol w:w="813"/>
        <w:gridCol w:w="824"/>
        <w:gridCol w:w="5071"/>
        <w:gridCol w:w="7743"/>
      </w:tblGrid>
      <w:tr w:rsidR="00C73B77" w:rsidRPr="00212865" w:rsidTr="00FB421A">
        <w:trPr>
          <w:trHeight w:val="315"/>
        </w:trPr>
        <w:tc>
          <w:tcPr>
            <w:tcW w:w="934" w:type="dxa"/>
            <w:vMerge w:val="restart"/>
          </w:tcPr>
          <w:p w:rsidR="00C73B77" w:rsidRPr="00212865" w:rsidRDefault="00C73B77" w:rsidP="00FB421A">
            <w:pPr>
              <w:rPr>
                <w:b/>
              </w:rPr>
            </w:pPr>
            <w:r w:rsidRPr="00212865">
              <w:rPr>
                <w:b/>
              </w:rPr>
              <w:t>№ урока</w:t>
            </w:r>
          </w:p>
        </w:tc>
        <w:tc>
          <w:tcPr>
            <w:tcW w:w="0" w:type="auto"/>
            <w:gridSpan w:val="2"/>
            <w:tcBorders>
              <w:bottom w:val="single" w:sz="4" w:space="0" w:color="auto"/>
            </w:tcBorders>
          </w:tcPr>
          <w:p w:rsidR="00C73B77" w:rsidRPr="00212865" w:rsidRDefault="00C73B77" w:rsidP="00FB421A">
            <w:pPr>
              <w:rPr>
                <w:b/>
              </w:rPr>
            </w:pPr>
            <w:r w:rsidRPr="00212865">
              <w:rPr>
                <w:b/>
              </w:rPr>
              <w:t>дата</w:t>
            </w:r>
          </w:p>
        </w:tc>
        <w:tc>
          <w:tcPr>
            <w:tcW w:w="0" w:type="auto"/>
            <w:vMerge w:val="restart"/>
          </w:tcPr>
          <w:p w:rsidR="00C73B77" w:rsidRPr="00212865" w:rsidRDefault="00C73B77" w:rsidP="00FB421A">
            <w:pPr>
              <w:rPr>
                <w:b/>
              </w:rPr>
            </w:pPr>
            <w:r w:rsidRPr="00212865">
              <w:rPr>
                <w:b/>
              </w:rPr>
              <w:t>Тема урока</w:t>
            </w:r>
          </w:p>
        </w:tc>
        <w:tc>
          <w:tcPr>
            <w:tcW w:w="0" w:type="auto"/>
            <w:vMerge w:val="restart"/>
          </w:tcPr>
          <w:p w:rsidR="00C73B77" w:rsidRPr="00212865" w:rsidRDefault="00C73B77" w:rsidP="00FB421A">
            <w:pPr>
              <w:rPr>
                <w:b/>
              </w:rPr>
            </w:pPr>
            <w:r w:rsidRPr="00212865">
              <w:rPr>
                <w:b/>
              </w:rPr>
              <w:t>Региональный компонент</w:t>
            </w:r>
          </w:p>
        </w:tc>
      </w:tr>
      <w:tr w:rsidR="00C73B77" w:rsidRPr="00212865" w:rsidTr="00FB421A">
        <w:trPr>
          <w:trHeight w:val="195"/>
        </w:trPr>
        <w:tc>
          <w:tcPr>
            <w:tcW w:w="934" w:type="dxa"/>
            <w:vMerge/>
          </w:tcPr>
          <w:p w:rsidR="00C73B77" w:rsidRPr="00212865" w:rsidRDefault="00C73B77" w:rsidP="00FB421A">
            <w:pPr>
              <w:rPr>
                <w:b/>
              </w:rPr>
            </w:pPr>
          </w:p>
        </w:tc>
        <w:tc>
          <w:tcPr>
            <w:tcW w:w="813" w:type="dxa"/>
            <w:tcBorders>
              <w:top w:val="single" w:sz="4" w:space="0" w:color="auto"/>
              <w:right w:val="single" w:sz="4" w:space="0" w:color="auto"/>
            </w:tcBorders>
          </w:tcPr>
          <w:p w:rsidR="00C73B77" w:rsidRPr="00212865" w:rsidRDefault="00C73B77" w:rsidP="00FB421A">
            <w:pPr>
              <w:rPr>
                <w:b/>
              </w:rPr>
            </w:pPr>
            <w:r>
              <w:rPr>
                <w:b/>
              </w:rPr>
              <w:t>по плану</w:t>
            </w:r>
            <w:r w:rsidRPr="00212865">
              <w:rPr>
                <w:b/>
              </w:rPr>
              <w:t xml:space="preserve"> 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</w:tcBorders>
          </w:tcPr>
          <w:p w:rsidR="00C73B77" w:rsidRPr="00212865" w:rsidRDefault="00C73B77" w:rsidP="00FB421A">
            <w:pPr>
              <w:rPr>
                <w:b/>
              </w:rPr>
            </w:pPr>
            <w:r>
              <w:rPr>
                <w:b/>
              </w:rPr>
              <w:t>по факту</w:t>
            </w:r>
          </w:p>
        </w:tc>
        <w:tc>
          <w:tcPr>
            <w:tcW w:w="0" w:type="auto"/>
            <w:vMerge/>
          </w:tcPr>
          <w:p w:rsidR="00C73B77" w:rsidRPr="00212865" w:rsidRDefault="00C73B77" w:rsidP="00FB421A">
            <w:pPr>
              <w:rPr>
                <w:b/>
              </w:rPr>
            </w:pPr>
          </w:p>
        </w:tc>
        <w:tc>
          <w:tcPr>
            <w:tcW w:w="0" w:type="auto"/>
            <w:vMerge/>
          </w:tcPr>
          <w:p w:rsidR="00C73B77" w:rsidRPr="00212865" w:rsidRDefault="00C73B77" w:rsidP="00FB421A">
            <w:pPr>
              <w:rPr>
                <w:b/>
              </w:rPr>
            </w:pP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 w:rsidRPr="008944B7">
              <w:t>17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8944B7" w:rsidRDefault="00EF1037" w:rsidP="00FB421A">
            <w:pPr>
              <w:ind w:left="33"/>
            </w:pPr>
            <w:r>
              <w:t>09.10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Неравенства с одним неизвестным.</w:t>
            </w:r>
          </w:p>
        </w:tc>
        <w:tc>
          <w:tcPr>
            <w:tcW w:w="0" w:type="auto"/>
          </w:tcPr>
          <w:p w:rsidR="00C73B77" w:rsidRPr="009C4184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9C4184">
              <w:rPr>
                <w:sz w:val="24"/>
                <w:szCs w:val="20"/>
              </w:rPr>
              <w:t>Задача о перевозке груза от Тацинской до Ростова</w:t>
            </w:r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>
              <w:t>32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8944B7" w:rsidRDefault="00EF1037" w:rsidP="00FB421A">
            <w:pPr>
              <w:ind w:left="33"/>
            </w:pPr>
            <w:r>
              <w:t>22.11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Квадратный корень из степени.</w:t>
            </w:r>
          </w:p>
        </w:tc>
        <w:tc>
          <w:tcPr>
            <w:tcW w:w="0" w:type="auto"/>
          </w:tcPr>
          <w:p w:rsidR="00C73B77" w:rsidRPr="00ED7116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ED7116">
              <w:rPr>
                <w:sz w:val="24"/>
                <w:szCs w:val="20"/>
              </w:rPr>
              <w:t>Задача о национальном составе РО</w:t>
            </w:r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>
              <w:t>42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8944B7" w:rsidRDefault="00EF1037" w:rsidP="00FB421A">
            <w:pPr>
              <w:ind w:left="33"/>
            </w:pPr>
            <w:r>
              <w:t>16.12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Решение упражнений по теме «Квадратные корни».</w:t>
            </w:r>
          </w:p>
        </w:tc>
        <w:tc>
          <w:tcPr>
            <w:tcW w:w="0" w:type="auto"/>
          </w:tcPr>
          <w:p w:rsidR="00C73B77" w:rsidRPr="00ED7116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ED7116">
              <w:rPr>
                <w:sz w:val="24"/>
                <w:szCs w:val="20"/>
              </w:rPr>
              <w:t>Задача о продолжительности жизни животных</w:t>
            </w:r>
            <w:r>
              <w:rPr>
                <w:sz w:val="24"/>
                <w:szCs w:val="20"/>
              </w:rPr>
              <w:t xml:space="preserve"> </w:t>
            </w:r>
            <w:r w:rsidRPr="00ED7116">
              <w:rPr>
                <w:sz w:val="24"/>
                <w:szCs w:val="20"/>
              </w:rPr>
              <w:t>РО, занесённых в Красную книгу</w:t>
            </w:r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>
              <w:t>48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8944B7" w:rsidRDefault="00EF1037" w:rsidP="00FB421A">
            <w:pPr>
              <w:ind w:left="33"/>
            </w:pPr>
            <w:r>
              <w:t>13.01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Решение неполных квадратных уравнений.</w:t>
            </w:r>
          </w:p>
        </w:tc>
        <w:tc>
          <w:tcPr>
            <w:tcW w:w="0" w:type="auto"/>
          </w:tcPr>
          <w:p w:rsidR="00C73B77" w:rsidRPr="005C4574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5C4574">
              <w:rPr>
                <w:sz w:val="24"/>
                <w:szCs w:val="20"/>
              </w:rPr>
              <w:t xml:space="preserve">Задача об определении площади центральной площади  </w:t>
            </w:r>
            <w:proofErr w:type="spellStart"/>
            <w:r w:rsidRPr="005C4574">
              <w:rPr>
                <w:sz w:val="24"/>
                <w:szCs w:val="20"/>
              </w:rPr>
              <w:t>ст</w:t>
            </w:r>
            <w:proofErr w:type="gramStart"/>
            <w:r w:rsidRPr="005C4574">
              <w:rPr>
                <w:sz w:val="24"/>
                <w:szCs w:val="20"/>
              </w:rPr>
              <w:t>.Т</w:t>
            </w:r>
            <w:proofErr w:type="gramEnd"/>
            <w:r w:rsidRPr="005C4574">
              <w:rPr>
                <w:sz w:val="24"/>
                <w:szCs w:val="20"/>
              </w:rPr>
              <w:t>ацинской</w:t>
            </w:r>
            <w:proofErr w:type="spellEnd"/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>
              <w:t>60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8944B7" w:rsidRDefault="00EF1037" w:rsidP="00FB421A">
            <w:pPr>
              <w:ind w:left="33"/>
            </w:pPr>
            <w:r>
              <w:t>10.02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Решение задач</w:t>
            </w:r>
            <w:r>
              <w:rPr>
                <w:sz w:val="24"/>
              </w:rPr>
              <w:t xml:space="preserve"> на движение.</w:t>
            </w:r>
          </w:p>
        </w:tc>
        <w:tc>
          <w:tcPr>
            <w:tcW w:w="0" w:type="auto"/>
          </w:tcPr>
          <w:p w:rsidR="00C73B77" w:rsidRPr="00ED7116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ED7116">
              <w:rPr>
                <w:sz w:val="24"/>
                <w:szCs w:val="20"/>
              </w:rPr>
              <w:t xml:space="preserve">Задача о раскопках в </w:t>
            </w:r>
            <w:proofErr w:type="spellStart"/>
            <w:r w:rsidRPr="00ED7116">
              <w:rPr>
                <w:sz w:val="24"/>
                <w:szCs w:val="20"/>
              </w:rPr>
              <w:t>Танаисе</w:t>
            </w:r>
            <w:proofErr w:type="spellEnd"/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>
              <w:t>64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8944B7" w:rsidRDefault="00EF1037" w:rsidP="00FB421A">
            <w:pPr>
              <w:ind w:left="33"/>
            </w:pPr>
            <w:r>
              <w:t>19.02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Решение задач с помощью систем уравнений.</w:t>
            </w:r>
          </w:p>
        </w:tc>
        <w:tc>
          <w:tcPr>
            <w:tcW w:w="0" w:type="auto"/>
          </w:tcPr>
          <w:p w:rsidR="00C73B77" w:rsidRPr="00ED7116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ED7116">
              <w:rPr>
                <w:sz w:val="24"/>
                <w:szCs w:val="20"/>
              </w:rPr>
              <w:t>Задача на определение площади лесных насаждений РО</w:t>
            </w:r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>
              <w:t>73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8944B7" w:rsidRDefault="00EF1037" w:rsidP="00FB421A">
            <w:pPr>
              <w:ind w:left="33"/>
            </w:pPr>
            <w:r>
              <w:t>16.03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Построение  графика квадратичной функции.</w:t>
            </w:r>
          </w:p>
        </w:tc>
        <w:tc>
          <w:tcPr>
            <w:tcW w:w="0" w:type="auto"/>
          </w:tcPr>
          <w:p w:rsidR="00C73B77" w:rsidRPr="005C4574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5C4574">
              <w:rPr>
                <w:sz w:val="24"/>
                <w:szCs w:val="20"/>
              </w:rPr>
              <w:t>Задача о вычислении длины окружности знаменитого Вёшенского дуба</w:t>
            </w:r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>
              <w:t>78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5B24B3" w:rsidRDefault="00EF1037" w:rsidP="00FB421A">
            <w:pPr>
              <w:ind w:left="33"/>
            </w:pPr>
            <w:r>
              <w:t>06.04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Построен</w:t>
            </w:r>
            <w:r>
              <w:rPr>
                <w:sz w:val="24"/>
              </w:rPr>
              <w:t>ие графика с помощью шаблона</w:t>
            </w:r>
            <w:proofErr w:type="gramStart"/>
            <w:r>
              <w:rPr>
                <w:sz w:val="24"/>
              </w:rPr>
              <w:t>.</w:t>
            </w:r>
            <w:r w:rsidRPr="009C4184">
              <w:rPr>
                <w:sz w:val="24"/>
              </w:rPr>
              <w:t>.</w:t>
            </w:r>
            <w:proofErr w:type="gramEnd"/>
          </w:p>
        </w:tc>
        <w:tc>
          <w:tcPr>
            <w:tcW w:w="0" w:type="auto"/>
          </w:tcPr>
          <w:p w:rsidR="00C73B77" w:rsidRPr="005C4574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5C4574">
              <w:rPr>
                <w:sz w:val="24"/>
                <w:szCs w:val="20"/>
              </w:rPr>
              <w:t>Задача о численности рыб в реке Дон</w:t>
            </w:r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Pr="008944B7" w:rsidRDefault="00C73B77" w:rsidP="00FB421A">
            <w:pPr>
              <w:ind w:left="33"/>
            </w:pPr>
            <w:r>
              <w:t>95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Pr="008944B7" w:rsidRDefault="00EF1037" w:rsidP="00FB421A">
            <w:pPr>
              <w:ind w:left="33"/>
            </w:pPr>
            <w:r>
              <w:t>18.05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Pr="009C4184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  <w:rPr>
                <w:sz w:val="24"/>
              </w:rPr>
            </w:pPr>
            <w:r w:rsidRPr="009C4184">
              <w:rPr>
                <w:sz w:val="24"/>
              </w:rPr>
              <w:t>Округление чисел.</w:t>
            </w:r>
          </w:p>
        </w:tc>
        <w:tc>
          <w:tcPr>
            <w:tcW w:w="0" w:type="auto"/>
          </w:tcPr>
          <w:p w:rsidR="00C73B77" w:rsidRPr="00ED7116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ED7116">
              <w:rPr>
                <w:sz w:val="24"/>
                <w:szCs w:val="20"/>
              </w:rPr>
              <w:t>Задача о расчете плотности населения РО</w:t>
            </w:r>
            <w:r>
              <w:rPr>
                <w:sz w:val="24"/>
                <w:szCs w:val="20"/>
              </w:rPr>
              <w:t>.</w:t>
            </w:r>
          </w:p>
        </w:tc>
      </w:tr>
      <w:tr w:rsidR="00C73B77" w:rsidTr="00FB421A">
        <w:tc>
          <w:tcPr>
            <w:tcW w:w="934" w:type="dxa"/>
          </w:tcPr>
          <w:p w:rsidR="00C73B77" w:rsidRDefault="00EF1037" w:rsidP="00FB421A">
            <w:pPr>
              <w:ind w:left="33"/>
            </w:pPr>
            <w:r>
              <w:t>99</w:t>
            </w:r>
          </w:p>
        </w:tc>
        <w:tc>
          <w:tcPr>
            <w:tcW w:w="813" w:type="dxa"/>
            <w:tcBorders>
              <w:right w:val="single" w:sz="4" w:space="0" w:color="auto"/>
            </w:tcBorders>
          </w:tcPr>
          <w:p w:rsidR="00C73B77" w:rsidRDefault="00EF1037" w:rsidP="00FB421A">
            <w:pPr>
              <w:ind w:left="33"/>
            </w:pPr>
            <w:r>
              <w:t>25.05</w:t>
            </w:r>
          </w:p>
        </w:tc>
        <w:tc>
          <w:tcPr>
            <w:tcW w:w="824" w:type="dxa"/>
            <w:tcBorders>
              <w:left w:val="single" w:sz="4" w:space="0" w:color="auto"/>
            </w:tcBorders>
          </w:tcPr>
          <w:p w:rsidR="00C73B77" w:rsidRDefault="00C73B77" w:rsidP="00FB421A">
            <w:pPr>
              <w:ind w:left="33"/>
            </w:pPr>
          </w:p>
        </w:tc>
        <w:tc>
          <w:tcPr>
            <w:tcW w:w="0" w:type="auto"/>
          </w:tcPr>
          <w:p w:rsidR="00C73B77" w:rsidRPr="009C4184" w:rsidRDefault="00C73B77" w:rsidP="00FB421A">
            <w:pPr>
              <w:ind w:left="33"/>
            </w:pPr>
            <w:r>
              <w:t>Стандартный вид числа.</w:t>
            </w:r>
          </w:p>
        </w:tc>
        <w:tc>
          <w:tcPr>
            <w:tcW w:w="0" w:type="auto"/>
          </w:tcPr>
          <w:p w:rsidR="00C73B77" w:rsidRPr="005C4574" w:rsidRDefault="00C73B77" w:rsidP="00FB421A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sz w:val="24"/>
                <w:szCs w:val="20"/>
              </w:rPr>
            </w:pPr>
            <w:r w:rsidRPr="005C4574">
              <w:rPr>
                <w:sz w:val="24"/>
                <w:szCs w:val="20"/>
              </w:rPr>
              <w:t>Построение диаграммы протяженности рек РО</w:t>
            </w:r>
            <w:r>
              <w:rPr>
                <w:sz w:val="24"/>
                <w:szCs w:val="20"/>
              </w:rPr>
              <w:t>.</w:t>
            </w:r>
          </w:p>
        </w:tc>
      </w:tr>
    </w:tbl>
    <w:p w:rsidR="001044C3" w:rsidRDefault="001044C3" w:rsidP="00C73B77">
      <w:pPr>
        <w:shd w:val="clear" w:color="auto" w:fill="FFFFFF"/>
        <w:jc w:val="both"/>
      </w:pPr>
    </w:p>
    <w:p w:rsidR="001D5059" w:rsidRDefault="00816208" w:rsidP="00816208">
      <w:pPr>
        <w:tabs>
          <w:tab w:val="left" w:pos="426"/>
        </w:tabs>
        <w:ind w:left="284"/>
        <w:jc w:val="both"/>
      </w:pPr>
      <w:r>
        <w:t xml:space="preserve">  </w:t>
      </w:r>
      <w:r w:rsidR="001D5059">
        <w:t>В течение учебного года возможна корректировка распределения часов по темам и из</w:t>
      </w:r>
      <w:r w:rsidR="00B21235">
        <w:t>менение даты проведения уроков (</w:t>
      </w:r>
      <w:r w:rsidR="001D5059">
        <w:t xml:space="preserve">в том числе контрольных </w:t>
      </w:r>
      <w:r w:rsidR="002D1D45">
        <w:t xml:space="preserve">   </w:t>
      </w:r>
      <w:r w:rsidR="001D5059">
        <w:t>работ) с учетом хода усвоения учебного материала обучающимися или в связи с другими объективными причинами.</w:t>
      </w:r>
    </w:p>
    <w:p w:rsidR="001044C3" w:rsidRPr="005259C0" w:rsidRDefault="001044C3" w:rsidP="00C73B77">
      <w:pPr>
        <w:shd w:val="clear" w:color="auto" w:fill="FFFFFF"/>
        <w:ind w:left="284"/>
        <w:jc w:val="both"/>
        <w:rPr>
          <w:b/>
        </w:rPr>
      </w:pPr>
    </w:p>
    <w:p w:rsidR="006D312A" w:rsidRDefault="006D312A" w:rsidP="00C73B77">
      <w:pPr>
        <w:pStyle w:val="31"/>
        <w:ind w:left="284" w:firstLine="0"/>
        <w:jc w:val="center"/>
        <w:rPr>
          <w:b/>
          <w:sz w:val="28"/>
          <w:szCs w:val="28"/>
        </w:rPr>
      </w:pPr>
      <w:r w:rsidRPr="00D27B2D">
        <w:rPr>
          <w:b/>
          <w:sz w:val="28"/>
          <w:szCs w:val="28"/>
        </w:rPr>
        <w:lastRenderedPageBreak/>
        <w:t>ПЛАНИРУЕМЫЕ РЕЗУЛЬТАТЫ ОСВОЕНИЯ  УЧЕБНОГО  ПРЕДМЕТА</w:t>
      </w:r>
    </w:p>
    <w:p w:rsidR="00AD2BF8" w:rsidRPr="00B957FB" w:rsidRDefault="00AD2BF8" w:rsidP="006900BF">
      <w:pPr>
        <w:ind w:left="142" w:firstLine="425"/>
        <w:rPr>
          <w:color w:val="000000"/>
        </w:rPr>
      </w:pPr>
      <w:r w:rsidRPr="00C50EA5">
        <w:rPr>
          <w:b/>
          <w:bCs/>
          <w:color w:val="000000"/>
        </w:rPr>
        <w:t>Лично</w:t>
      </w:r>
      <w:r>
        <w:rPr>
          <w:b/>
          <w:bCs/>
          <w:color w:val="000000"/>
        </w:rPr>
        <w:t>стные результаты</w:t>
      </w:r>
      <w:r w:rsidRPr="00C50EA5">
        <w:rPr>
          <w:b/>
          <w:bCs/>
          <w:color w:val="000000"/>
        </w:rPr>
        <w:t>: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1. 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и народов и государств, находившихся на территории современной России); </w:t>
      </w:r>
      <w:proofErr w:type="spellStart"/>
      <w:r w:rsidRPr="00B957FB">
        <w:t>интериоризация</w:t>
      </w:r>
      <w:proofErr w:type="spellEnd"/>
      <w:r w:rsidRPr="00B957FB">
        <w:t xml:space="preserve">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AD2BF8" w:rsidRPr="00B957FB" w:rsidRDefault="00AD2BF8" w:rsidP="006900BF">
      <w:pPr>
        <w:ind w:left="142" w:firstLine="425"/>
        <w:jc w:val="both"/>
      </w:pPr>
      <w:r w:rsidRPr="00B957FB"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с учетом устойчивых познавательных интересов.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</w:t>
      </w:r>
      <w:proofErr w:type="gramStart"/>
      <w:r w:rsidRPr="00B957FB">
        <w:t xml:space="preserve">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</w:t>
      </w:r>
      <w:proofErr w:type="spellStart"/>
      <w:r w:rsidRPr="00B957FB">
        <w:t>потребительстве</w:t>
      </w:r>
      <w:proofErr w:type="spellEnd"/>
      <w:r w:rsidRPr="00B957FB">
        <w:t xml:space="preserve">; </w:t>
      </w:r>
      <w:proofErr w:type="spellStart"/>
      <w:r w:rsidRPr="00B957FB">
        <w:t>сформированность</w:t>
      </w:r>
      <w:proofErr w:type="spellEnd"/>
      <w:r w:rsidRPr="00B957FB">
        <w:t xml:space="preserve">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</w:t>
      </w:r>
      <w:proofErr w:type="gramEnd"/>
      <w:r w:rsidRPr="00B957FB">
        <w:t xml:space="preserve"> понимание значения нравственности, веры и религии в жизни человека, семьи и общества). </w:t>
      </w:r>
      <w:proofErr w:type="spellStart"/>
      <w:r w:rsidRPr="00B957FB">
        <w:t>Сформированность</w:t>
      </w:r>
      <w:proofErr w:type="spellEnd"/>
      <w:r w:rsidRPr="00B957FB">
        <w:t xml:space="preserve">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4. </w:t>
      </w:r>
      <w:proofErr w:type="spellStart"/>
      <w:r w:rsidRPr="00B957FB">
        <w:t>Сформированность</w:t>
      </w:r>
      <w:proofErr w:type="spellEnd"/>
      <w:r w:rsidRPr="00B957FB"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B957FB">
        <w:t>конвенционирования</w:t>
      </w:r>
      <w:proofErr w:type="spellEnd"/>
      <w:r w:rsidRPr="00B957FB">
        <w:t xml:space="preserve"> интересов, процедур, готовность и способность к ведению переговоров). 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6. Освоенность социальных норм, правил поведения, ролей и форм социальной жизни в группах и сообществах. </w:t>
      </w:r>
      <w:proofErr w:type="gramStart"/>
      <w:r w:rsidRPr="00B957FB">
        <w:t>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</w:t>
      </w:r>
      <w:proofErr w:type="gramEnd"/>
      <w:r>
        <w:t xml:space="preserve"> </w:t>
      </w:r>
      <w:proofErr w:type="gramStart"/>
      <w:r w:rsidRPr="00B957FB">
        <w:t xml:space="preserve">идентификация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r w:rsidRPr="00B957FB">
        <w:t>интериоризация</w:t>
      </w:r>
      <w:proofErr w:type="spellEnd"/>
      <w:r w:rsidRPr="00B957FB">
        <w:t xml:space="preserve">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</w:t>
      </w:r>
      <w:r w:rsidRPr="00B957FB">
        <w:lastRenderedPageBreak/>
        <w:t>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  <w:proofErr w:type="gramEnd"/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7. </w:t>
      </w:r>
      <w:proofErr w:type="spellStart"/>
      <w:r w:rsidRPr="00B957FB">
        <w:t>Сформированность</w:t>
      </w:r>
      <w:proofErr w:type="spellEnd"/>
      <w:r w:rsidRPr="00B957FB">
        <w:t xml:space="preserve"> ценности здорового и безопасного образа жизни; </w:t>
      </w:r>
      <w:proofErr w:type="spellStart"/>
      <w:r w:rsidRPr="00B957FB">
        <w:t>интериоризация</w:t>
      </w:r>
      <w:proofErr w:type="spellEnd"/>
      <w:r w:rsidRPr="00B957FB"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</w:t>
      </w:r>
      <w:proofErr w:type="spellStart"/>
      <w:r w:rsidRPr="00B957FB">
        <w:t>сформированность</w:t>
      </w:r>
      <w:proofErr w:type="spellEnd"/>
      <w:r w:rsidRPr="00B957FB"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B957FB">
        <w:t>выраженной</w:t>
      </w:r>
      <w:proofErr w:type="gramEnd"/>
      <w:r w:rsidRPr="00B957FB">
        <w:t xml:space="preserve"> в том числе в понимании красоты человека; потребность в общении с художественными произведениями, </w:t>
      </w:r>
      <w:proofErr w:type="spellStart"/>
      <w:r w:rsidRPr="00B957FB">
        <w:t>сформированность</w:t>
      </w:r>
      <w:proofErr w:type="spellEnd"/>
      <w:r w:rsidRPr="00B957FB">
        <w:t xml:space="preserve"> активного отношения к традициям художественной культуры как смысловой, эстетической и личностно-значимой ценности).</w:t>
      </w:r>
    </w:p>
    <w:p w:rsidR="00AD2BF8" w:rsidRDefault="00AD2BF8" w:rsidP="006900BF">
      <w:pPr>
        <w:ind w:left="142" w:firstLine="425"/>
        <w:jc w:val="both"/>
      </w:pPr>
      <w:r w:rsidRPr="00B957FB">
        <w:t xml:space="preserve">9. </w:t>
      </w:r>
      <w:proofErr w:type="spellStart"/>
      <w:r w:rsidRPr="00B957FB">
        <w:t>Сформированность</w:t>
      </w:r>
      <w:proofErr w:type="spellEnd"/>
      <w:r w:rsidRPr="00B957FB"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экотуризмом, к осуществлению природоохранной деятельности).</w:t>
      </w:r>
    </w:p>
    <w:p w:rsidR="00AD2BF8" w:rsidRPr="00B957FB" w:rsidRDefault="00AD2BF8" w:rsidP="006900BF">
      <w:pPr>
        <w:ind w:left="142" w:firstLine="425"/>
        <w:jc w:val="both"/>
      </w:pPr>
    </w:p>
    <w:p w:rsidR="00AD2BF8" w:rsidRDefault="00AD2BF8" w:rsidP="006900BF">
      <w:pPr>
        <w:pStyle w:val="ae"/>
        <w:spacing w:before="0" w:beforeAutospacing="0" w:after="0" w:afterAutospacing="0"/>
        <w:ind w:left="142" w:firstLine="425"/>
        <w:jc w:val="both"/>
        <w:rPr>
          <w:b/>
          <w:color w:val="000000"/>
        </w:rPr>
      </w:pPr>
      <w:proofErr w:type="spellStart"/>
      <w:r>
        <w:rPr>
          <w:b/>
          <w:color w:val="000000"/>
        </w:rPr>
        <w:t>Метапредметные</w:t>
      </w:r>
      <w:proofErr w:type="spellEnd"/>
      <w:r>
        <w:rPr>
          <w:b/>
          <w:color w:val="000000"/>
        </w:rPr>
        <w:t xml:space="preserve"> результаты</w:t>
      </w:r>
      <w:r w:rsidRPr="00C61C1B">
        <w:rPr>
          <w:b/>
          <w:color w:val="000000"/>
        </w:rPr>
        <w:t>:</w:t>
      </w:r>
    </w:p>
    <w:p w:rsidR="00AD2BF8" w:rsidRPr="00B957FB" w:rsidRDefault="00AD2BF8" w:rsidP="006900BF">
      <w:pPr>
        <w:ind w:left="142" w:firstLine="425"/>
        <w:jc w:val="both"/>
      </w:pPr>
      <w:proofErr w:type="spellStart"/>
      <w:r w:rsidRPr="00B957FB">
        <w:t>Метапредметные</w:t>
      </w:r>
      <w:proofErr w:type="spellEnd"/>
      <w:r w:rsidRPr="00B957FB">
        <w:t xml:space="preserve"> результаты включают освоенные </w:t>
      </w:r>
      <w:proofErr w:type="gramStart"/>
      <w:r w:rsidRPr="00B957FB">
        <w:t>обучающимися</w:t>
      </w:r>
      <w:proofErr w:type="gramEnd"/>
      <w:r w:rsidRPr="00B957FB">
        <w:t xml:space="preserve"> </w:t>
      </w:r>
      <w:proofErr w:type="spellStart"/>
      <w:r w:rsidRPr="00B957FB">
        <w:t>межпредметные</w:t>
      </w:r>
      <w:proofErr w:type="spellEnd"/>
      <w:r w:rsidRPr="00B957FB">
        <w:t xml:space="preserve"> понятия и универсальные учебные действия (регулятивные, познавательные, коммуникативные).</w:t>
      </w:r>
    </w:p>
    <w:p w:rsidR="00AD2BF8" w:rsidRPr="00B957FB" w:rsidRDefault="00AD2BF8" w:rsidP="006900BF">
      <w:pPr>
        <w:ind w:left="142" w:firstLine="425"/>
        <w:jc w:val="both"/>
        <w:rPr>
          <w:b/>
        </w:rPr>
      </w:pPr>
      <w:proofErr w:type="spellStart"/>
      <w:r w:rsidRPr="00B957FB">
        <w:rPr>
          <w:b/>
        </w:rPr>
        <w:t>Межпредметные</w:t>
      </w:r>
      <w:proofErr w:type="spellEnd"/>
      <w:r w:rsidRPr="00B957FB">
        <w:rPr>
          <w:b/>
        </w:rPr>
        <w:t xml:space="preserve"> понятия.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Условием формирования </w:t>
      </w:r>
      <w:proofErr w:type="spellStart"/>
      <w:r w:rsidRPr="00B957FB">
        <w:t>межпредметных</w:t>
      </w:r>
      <w:proofErr w:type="spellEnd"/>
      <w:r w:rsidRPr="00B957FB">
        <w:t xml:space="preserve"> понятий,  таких, как система, факт, закономерность, феномен, анализ, синтез является овладение обучающимися основами читательской компетенции, приобретение навыков работы с информацией, участие  в проектной деятельности. В основной школе на всех предметах будет продолжена работа по формированию и развитию основ читательской компетенции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</w:t>
      </w:r>
      <w:proofErr w:type="spellStart"/>
      <w:r w:rsidRPr="00B957FB">
        <w:t>обущающихся</w:t>
      </w:r>
      <w:proofErr w:type="spellEnd"/>
      <w:r w:rsidRPr="00B957FB">
        <w:t xml:space="preserve">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AD2BF8" w:rsidRPr="00B957FB" w:rsidRDefault="00AD2BF8" w:rsidP="006900BF">
      <w:pPr>
        <w:ind w:left="142" w:firstLine="425"/>
        <w:jc w:val="both"/>
      </w:pPr>
      <w:r w:rsidRPr="00B957FB">
        <w:t>При изучении учебных предметов обучающиеся усовершенствуют приобретенные на первом уровне навыки работы с информацией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AD2BF8" w:rsidRPr="00B957FB" w:rsidRDefault="00AD2BF8" w:rsidP="006900BF">
      <w:pPr>
        <w:pStyle w:val="a8"/>
        <w:numPr>
          <w:ilvl w:val="0"/>
          <w:numId w:val="1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AD2BF8" w:rsidRPr="00B957FB" w:rsidRDefault="00AD2BF8" w:rsidP="006900BF">
      <w:pPr>
        <w:pStyle w:val="a8"/>
        <w:numPr>
          <w:ilvl w:val="0"/>
          <w:numId w:val="1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 xml:space="preserve">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</w:t>
      </w:r>
      <w:r w:rsidR="00A05E43">
        <w:rPr>
          <w:rFonts w:ascii="Times New Roman" w:hAnsi="Times New Roman"/>
          <w:sz w:val="24"/>
          <w:szCs w:val="24"/>
        </w:rPr>
        <w:t xml:space="preserve">схем и диаграмм, карт понятий, </w:t>
      </w:r>
      <w:r w:rsidRPr="00B957FB">
        <w:rPr>
          <w:rFonts w:ascii="Times New Roman" w:hAnsi="Times New Roman"/>
          <w:sz w:val="24"/>
          <w:szCs w:val="24"/>
        </w:rPr>
        <w:t>концептуальных диаграмм, опорных конспектов);</w:t>
      </w:r>
    </w:p>
    <w:p w:rsidR="00AD2BF8" w:rsidRPr="00B957FB" w:rsidRDefault="00AD2BF8" w:rsidP="006900BF">
      <w:pPr>
        <w:pStyle w:val="a8"/>
        <w:numPr>
          <w:ilvl w:val="0"/>
          <w:numId w:val="1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заполнять и дополнять таблицы, схемы, диаграммы, тексты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proofErr w:type="gramStart"/>
      <w:r w:rsidRPr="00B957FB">
        <w:t xml:space="preserve">В ходе изучения всех учебных предметов обучающиеся приобретут опыт проектной деятельности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</w:t>
      </w:r>
      <w:r w:rsidRPr="00B957FB">
        <w:lastRenderedPageBreak/>
        <w:t>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B957FB"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Перечень ключевых </w:t>
      </w:r>
      <w:proofErr w:type="spellStart"/>
      <w:r w:rsidRPr="00B957FB">
        <w:t>межпредметных</w:t>
      </w:r>
      <w:proofErr w:type="spellEnd"/>
      <w:r w:rsidRPr="00B957FB">
        <w:t xml:space="preserve">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AD2BF8" w:rsidRPr="00B957FB" w:rsidRDefault="00AD2BF8" w:rsidP="006900BF">
      <w:pPr>
        <w:ind w:left="142" w:firstLine="425"/>
        <w:jc w:val="both"/>
      </w:pPr>
      <w:r w:rsidRPr="00B957FB"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AD2BF8" w:rsidRPr="00B957FB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  <w:rPr>
          <w:b/>
        </w:rPr>
      </w:pPr>
      <w:r w:rsidRPr="00B957FB">
        <w:rPr>
          <w:b/>
        </w:rPr>
        <w:t>Регулятивные УУД</w:t>
      </w:r>
    </w:p>
    <w:p w:rsidR="00AD2BF8" w:rsidRPr="00B957FB" w:rsidRDefault="00AD2BF8" w:rsidP="006900BF">
      <w:pPr>
        <w:ind w:left="142" w:firstLine="425"/>
        <w:jc w:val="both"/>
      </w:pPr>
      <w:r w:rsidRPr="00B957FB"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1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AD2BF8" w:rsidRPr="00B957FB" w:rsidRDefault="00AD2BF8" w:rsidP="006900BF">
      <w:pPr>
        <w:pStyle w:val="a8"/>
        <w:numPr>
          <w:ilvl w:val="0"/>
          <w:numId w:val="1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AD2BF8" w:rsidRPr="00B957FB" w:rsidRDefault="00AD2BF8" w:rsidP="006900BF">
      <w:pPr>
        <w:pStyle w:val="a8"/>
        <w:numPr>
          <w:ilvl w:val="0"/>
          <w:numId w:val="1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AD2BF8" w:rsidRPr="00B957FB" w:rsidRDefault="00AD2BF8" w:rsidP="006900BF">
      <w:pPr>
        <w:pStyle w:val="a8"/>
        <w:numPr>
          <w:ilvl w:val="0"/>
          <w:numId w:val="1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AD2BF8" w:rsidRPr="00B957FB" w:rsidRDefault="00AD2BF8" w:rsidP="006900BF">
      <w:pPr>
        <w:pStyle w:val="a8"/>
        <w:numPr>
          <w:ilvl w:val="0"/>
          <w:numId w:val="1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AD2BF8" w:rsidRPr="00B957FB" w:rsidRDefault="00AD2BF8" w:rsidP="006900BF">
      <w:pPr>
        <w:pStyle w:val="a8"/>
        <w:numPr>
          <w:ilvl w:val="0"/>
          <w:numId w:val="1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281EA0" w:rsidRDefault="00281EA0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B957FB"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необходимые действи</w:t>
      </w:r>
      <w:proofErr w:type="gramStart"/>
      <w:r w:rsidRPr="00B957FB">
        <w:rPr>
          <w:rFonts w:ascii="Times New Roman" w:hAnsi="Times New Roman"/>
          <w:sz w:val="24"/>
          <w:szCs w:val="24"/>
        </w:rPr>
        <w:t>е(</w:t>
      </w:r>
      <w:proofErr w:type="gramEnd"/>
      <w:r w:rsidRPr="00B957FB">
        <w:rPr>
          <w:rFonts w:ascii="Times New Roman" w:hAnsi="Times New Roman"/>
          <w:sz w:val="24"/>
          <w:szCs w:val="24"/>
        </w:rPr>
        <w:t>я) в соответствии с учебной и познавательной задачей и составлять алгоритм их выполнения;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AD2BF8" w:rsidRPr="00B957FB" w:rsidRDefault="00AD2BF8" w:rsidP="006900BF">
      <w:pPr>
        <w:pStyle w:val="a8"/>
        <w:numPr>
          <w:ilvl w:val="0"/>
          <w:numId w:val="1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AD2BF8" w:rsidRPr="00816208" w:rsidRDefault="00AD2BF8" w:rsidP="00816208">
      <w:pPr>
        <w:pStyle w:val="a8"/>
        <w:numPr>
          <w:ilvl w:val="0"/>
          <w:numId w:val="14"/>
        </w:numPr>
        <w:spacing w:after="0" w:line="240" w:lineRule="auto"/>
        <w:ind w:left="142" w:firstLine="0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AD2BF8" w:rsidRPr="00B957FB" w:rsidRDefault="00AD2BF8" w:rsidP="006900BF">
      <w:pPr>
        <w:ind w:left="142" w:firstLine="425"/>
        <w:jc w:val="both"/>
      </w:pPr>
      <w:r w:rsidRPr="00B957FB"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1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AD2BF8" w:rsidRPr="00B957FB" w:rsidRDefault="00AD2BF8" w:rsidP="006900BF">
      <w:pPr>
        <w:pStyle w:val="a8"/>
        <w:numPr>
          <w:ilvl w:val="0"/>
          <w:numId w:val="1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AD2BF8" w:rsidRPr="00B957FB" w:rsidRDefault="00AD2BF8" w:rsidP="006900BF">
      <w:pPr>
        <w:pStyle w:val="a8"/>
        <w:numPr>
          <w:ilvl w:val="0"/>
          <w:numId w:val="1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AD2BF8" w:rsidRPr="00B957FB" w:rsidRDefault="00AD2BF8" w:rsidP="006900BF">
      <w:pPr>
        <w:pStyle w:val="a8"/>
        <w:numPr>
          <w:ilvl w:val="0"/>
          <w:numId w:val="1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lastRenderedPageBreak/>
        <w:t>оценивать свою деятельность, аргументируя причины достижения или отсутствия планируемого результата;</w:t>
      </w:r>
    </w:p>
    <w:p w:rsidR="00AD2BF8" w:rsidRPr="00B957FB" w:rsidRDefault="00AD2BF8" w:rsidP="006900BF">
      <w:pPr>
        <w:pStyle w:val="a8"/>
        <w:numPr>
          <w:ilvl w:val="0"/>
          <w:numId w:val="1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AD2BF8" w:rsidRPr="00B957FB" w:rsidRDefault="00AD2BF8" w:rsidP="006900BF">
      <w:pPr>
        <w:pStyle w:val="a8"/>
        <w:numPr>
          <w:ilvl w:val="0"/>
          <w:numId w:val="1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AD2BF8" w:rsidRPr="00B957FB" w:rsidRDefault="00AD2BF8" w:rsidP="006900BF">
      <w:pPr>
        <w:pStyle w:val="a8"/>
        <w:numPr>
          <w:ilvl w:val="0"/>
          <w:numId w:val="1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AD2BF8" w:rsidRPr="00B957FB" w:rsidRDefault="00AD2BF8" w:rsidP="006900BF">
      <w:pPr>
        <w:pStyle w:val="a8"/>
        <w:numPr>
          <w:ilvl w:val="0"/>
          <w:numId w:val="1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B957FB">
        <w:t>Умение оценивать правильность выполнения учебной задачи, собственные возможности ее решения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1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AD2BF8" w:rsidRPr="00B957FB" w:rsidRDefault="00AD2BF8" w:rsidP="006900BF">
      <w:pPr>
        <w:pStyle w:val="a8"/>
        <w:numPr>
          <w:ilvl w:val="0"/>
          <w:numId w:val="1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AD2BF8" w:rsidRPr="00B957FB" w:rsidRDefault="00AD2BF8" w:rsidP="006900BF">
      <w:pPr>
        <w:pStyle w:val="a8"/>
        <w:numPr>
          <w:ilvl w:val="0"/>
          <w:numId w:val="1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AD2BF8" w:rsidRPr="00B957FB" w:rsidRDefault="00AD2BF8" w:rsidP="006900BF">
      <w:pPr>
        <w:pStyle w:val="a8"/>
        <w:numPr>
          <w:ilvl w:val="0"/>
          <w:numId w:val="1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AD2BF8" w:rsidRPr="00B957FB" w:rsidRDefault="00AD2BF8" w:rsidP="006900BF">
      <w:pPr>
        <w:pStyle w:val="a8"/>
        <w:numPr>
          <w:ilvl w:val="0"/>
          <w:numId w:val="1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AD2BF8" w:rsidRPr="00B957FB" w:rsidRDefault="00AD2BF8" w:rsidP="006900BF">
      <w:pPr>
        <w:pStyle w:val="a8"/>
        <w:numPr>
          <w:ilvl w:val="0"/>
          <w:numId w:val="1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B957FB">
        <w:t>в</w:t>
      </w:r>
      <w:proofErr w:type="gramEnd"/>
      <w:r w:rsidRPr="00B957FB">
        <w:t xml:space="preserve"> учебной и познавательной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1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AD2BF8" w:rsidRPr="00B957FB" w:rsidRDefault="00AD2BF8" w:rsidP="006900BF">
      <w:pPr>
        <w:pStyle w:val="a8"/>
        <w:numPr>
          <w:ilvl w:val="0"/>
          <w:numId w:val="1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AD2BF8" w:rsidRPr="00B957FB" w:rsidRDefault="00AD2BF8" w:rsidP="006900BF">
      <w:pPr>
        <w:pStyle w:val="a8"/>
        <w:numPr>
          <w:ilvl w:val="0"/>
          <w:numId w:val="1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AD2BF8" w:rsidRPr="00B957FB" w:rsidRDefault="00AD2BF8" w:rsidP="006900BF">
      <w:pPr>
        <w:pStyle w:val="a8"/>
        <w:numPr>
          <w:ilvl w:val="0"/>
          <w:numId w:val="1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AD2BF8" w:rsidRPr="00B957FB" w:rsidRDefault="00AD2BF8" w:rsidP="006900BF">
      <w:pPr>
        <w:pStyle w:val="a8"/>
        <w:numPr>
          <w:ilvl w:val="0"/>
          <w:numId w:val="1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AD2BF8" w:rsidRPr="00816208" w:rsidRDefault="00AD2BF8" w:rsidP="00816208">
      <w:pPr>
        <w:pStyle w:val="a8"/>
        <w:numPr>
          <w:ilvl w:val="0"/>
          <w:numId w:val="1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AD2BF8" w:rsidRPr="00B957FB" w:rsidRDefault="00AD2BF8" w:rsidP="006900BF">
      <w:pPr>
        <w:ind w:left="142" w:firstLine="425"/>
        <w:jc w:val="both"/>
        <w:rPr>
          <w:b/>
        </w:rPr>
      </w:pPr>
      <w:r w:rsidRPr="00B957FB">
        <w:rPr>
          <w:b/>
        </w:rPr>
        <w:t>Познавательные УУД</w:t>
      </w:r>
    </w:p>
    <w:p w:rsidR="00AD2BF8" w:rsidRPr="00B957FB" w:rsidRDefault="00AD2BF8" w:rsidP="006900BF">
      <w:pPr>
        <w:ind w:left="142" w:firstLine="425"/>
        <w:jc w:val="both"/>
      </w:pPr>
      <w:proofErr w:type="gramStart"/>
      <w:r w:rsidRPr="00B957FB"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B957FB">
        <w:t xml:space="preserve">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lastRenderedPageBreak/>
        <w:t>выделять явление из общего ряда других явлений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957FB">
        <w:rPr>
          <w:rFonts w:ascii="Times New Roman" w:hAnsi="Times New Roman"/>
          <w:sz w:val="24"/>
          <w:szCs w:val="24"/>
        </w:rPr>
        <w:t>вербализовать</w:t>
      </w:r>
      <w:proofErr w:type="spellEnd"/>
      <w:r w:rsidRPr="00B957FB">
        <w:rPr>
          <w:rFonts w:ascii="Times New Roman" w:hAnsi="Times New Roman"/>
          <w:sz w:val="24"/>
          <w:szCs w:val="24"/>
        </w:rPr>
        <w:t xml:space="preserve"> эмоциональное впечатление, оказанное на него источником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AD2BF8" w:rsidRPr="00B957FB" w:rsidRDefault="00AD2BF8" w:rsidP="006900BF">
      <w:pPr>
        <w:pStyle w:val="a8"/>
        <w:numPr>
          <w:ilvl w:val="0"/>
          <w:numId w:val="1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B957FB"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означать символом и знаком предмет и/или явление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здавать абстрактный или реальный образ предмета и/или явления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 xml:space="preserve">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B957FB">
        <w:rPr>
          <w:rFonts w:ascii="Times New Roman" w:hAnsi="Times New Roman"/>
          <w:sz w:val="24"/>
          <w:szCs w:val="24"/>
        </w:rPr>
        <w:t>текстовое</w:t>
      </w:r>
      <w:proofErr w:type="gramEnd"/>
      <w:r w:rsidRPr="00B957FB">
        <w:rPr>
          <w:rFonts w:ascii="Times New Roman" w:hAnsi="Times New Roman"/>
          <w:sz w:val="24"/>
          <w:szCs w:val="24"/>
        </w:rPr>
        <w:t>, и наоборот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доказательство: прямое, косвенное, от противного;</w:t>
      </w:r>
    </w:p>
    <w:p w:rsidR="00AD2BF8" w:rsidRPr="00B957FB" w:rsidRDefault="00AD2BF8" w:rsidP="006900BF">
      <w:pPr>
        <w:pStyle w:val="a8"/>
        <w:numPr>
          <w:ilvl w:val="0"/>
          <w:numId w:val="1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165E41">
        <w:rPr>
          <w:b/>
        </w:rPr>
        <w:t>Смысловое чтение.</w:t>
      </w:r>
      <w:r w:rsidRPr="00B957FB">
        <w:t xml:space="preserve">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2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AD2BF8" w:rsidRPr="00B957FB" w:rsidRDefault="00AD2BF8" w:rsidP="006900BF">
      <w:pPr>
        <w:pStyle w:val="a8"/>
        <w:numPr>
          <w:ilvl w:val="0"/>
          <w:numId w:val="2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AD2BF8" w:rsidRPr="00B957FB" w:rsidRDefault="00AD2BF8" w:rsidP="006900BF">
      <w:pPr>
        <w:pStyle w:val="a8"/>
        <w:numPr>
          <w:ilvl w:val="0"/>
          <w:numId w:val="2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AD2BF8" w:rsidRPr="00B957FB" w:rsidRDefault="00AD2BF8" w:rsidP="006900BF">
      <w:pPr>
        <w:pStyle w:val="a8"/>
        <w:numPr>
          <w:ilvl w:val="0"/>
          <w:numId w:val="2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резюмировать главную идею текста;</w:t>
      </w:r>
    </w:p>
    <w:p w:rsidR="00AD2BF8" w:rsidRPr="00B957FB" w:rsidRDefault="00AD2BF8" w:rsidP="006900BF">
      <w:pPr>
        <w:pStyle w:val="a8"/>
        <w:numPr>
          <w:ilvl w:val="0"/>
          <w:numId w:val="2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lastRenderedPageBreak/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B957FB">
        <w:rPr>
          <w:rFonts w:ascii="Times New Roman" w:hAnsi="Times New Roman"/>
          <w:sz w:val="24"/>
          <w:szCs w:val="24"/>
        </w:rPr>
        <w:t>non-fiction</w:t>
      </w:r>
      <w:proofErr w:type="spellEnd"/>
      <w:r w:rsidRPr="00B957FB">
        <w:rPr>
          <w:rFonts w:ascii="Times New Roman" w:hAnsi="Times New Roman"/>
          <w:sz w:val="24"/>
          <w:szCs w:val="24"/>
        </w:rPr>
        <w:t>);</w:t>
      </w:r>
    </w:p>
    <w:p w:rsidR="00AD2BF8" w:rsidRPr="00B957FB" w:rsidRDefault="00AD2BF8" w:rsidP="006900BF">
      <w:pPr>
        <w:pStyle w:val="a8"/>
        <w:numPr>
          <w:ilvl w:val="0"/>
          <w:numId w:val="2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критически оценивать содержание и форму текста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B957FB"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2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свое отношение к природной среде;</w:t>
      </w:r>
    </w:p>
    <w:p w:rsidR="00AD2BF8" w:rsidRPr="00B957FB" w:rsidRDefault="00AD2BF8" w:rsidP="006900BF">
      <w:pPr>
        <w:pStyle w:val="a8"/>
        <w:numPr>
          <w:ilvl w:val="0"/>
          <w:numId w:val="2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AD2BF8" w:rsidRPr="00B957FB" w:rsidRDefault="00AD2BF8" w:rsidP="006900BF">
      <w:pPr>
        <w:pStyle w:val="a8"/>
        <w:numPr>
          <w:ilvl w:val="0"/>
          <w:numId w:val="2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AD2BF8" w:rsidRPr="00B957FB" w:rsidRDefault="00AD2BF8" w:rsidP="006900BF">
      <w:pPr>
        <w:pStyle w:val="a8"/>
        <w:numPr>
          <w:ilvl w:val="0"/>
          <w:numId w:val="2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AD2BF8" w:rsidRPr="00B957FB" w:rsidRDefault="00AD2BF8" w:rsidP="006900BF">
      <w:pPr>
        <w:pStyle w:val="a8"/>
        <w:numPr>
          <w:ilvl w:val="0"/>
          <w:numId w:val="2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AD2BF8" w:rsidRPr="00B957FB" w:rsidRDefault="00AD2BF8" w:rsidP="006900BF">
      <w:pPr>
        <w:pStyle w:val="a8"/>
        <w:numPr>
          <w:ilvl w:val="0"/>
          <w:numId w:val="2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281EA0" w:rsidRDefault="00281EA0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B957FB">
        <w:t>Развитие мотивации к овладению культурой активного использования словарей и других поисковых систем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2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необходимые ключевые поисковые слова и запросы;</w:t>
      </w:r>
    </w:p>
    <w:p w:rsidR="00AD2BF8" w:rsidRPr="00B957FB" w:rsidRDefault="00AD2BF8" w:rsidP="006900BF">
      <w:pPr>
        <w:pStyle w:val="a8"/>
        <w:numPr>
          <w:ilvl w:val="0"/>
          <w:numId w:val="2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существлять взаимодействие с электронными поисковыми системами, словарями;</w:t>
      </w:r>
    </w:p>
    <w:p w:rsidR="00AD2BF8" w:rsidRPr="00B957FB" w:rsidRDefault="00AD2BF8" w:rsidP="006900BF">
      <w:pPr>
        <w:pStyle w:val="a8"/>
        <w:numPr>
          <w:ilvl w:val="0"/>
          <w:numId w:val="2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формировать множественную выборку из поисковых источников для объективизации результатов поиска;</w:t>
      </w:r>
    </w:p>
    <w:p w:rsidR="00AD2BF8" w:rsidRPr="00B957FB" w:rsidRDefault="00AD2BF8" w:rsidP="006900BF">
      <w:pPr>
        <w:pStyle w:val="a8"/>
        <w:numPr>
          <w:ilvl w:val="0"/>
          <w:numId w:val="2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  <w:rPr>
          <w:b/>
        </w:rPr>
      </w:pPr>
      <w:r w:rsidRPr="00B957FB">
        <w:rPr>
          <w:b/>
        </w:rPr>
        <w:t>Коммуникативные УУД</w:t>
      </w:r>
    </w:p>
    <w:p w:rsidR="00AD2BF8" w:rsidRPr="00B957FB" w:rsidRDefault="00AD2BF8" w:rsidP="006900BF">
      <w:pPr>
        <w:ind w:left="142" w:firstLine="425"/>
        <w:jc w:val="both"/>
      </w:pPr>
      <w:r w:rsidRPr="00B957FB"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возможные роли в совместной деятельности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грать определенную роль в совместной деятельности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proofErr w:type="gramStart"/>
      <w:r w:rsidRPr="00B957FB">
        <w:rPr>
          <w:rFonts w:ascii="Times New Roman" w:hAnsi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едлагать альтернативное решение в конфликтной ситуации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общую точку зрения в дискуссии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AD2BF8" w:rsidRPr="00B957FB" w:rsidRDefault="00AD2BF8" w:rsidP="006900BF">
      <w:pPr>
        <w:pStyle w:val="a8"/>
        <w:numPr>
          <w:ilvl w:val="0"/>
          <w:numId w:val="2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lastRenderedPageBreak/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AD2BF8" w:rsidRPr="00E51F04" w:rsidRDefault="00AD2BF8" w:rsidP="006900BF">
      <w:pPr>
        <w:ind w:left="142" w:firstLine="425"/>
        <w:jc w:val="both"/>
      </w:pPr>
    </w:p>
    <w:p w:rsidR="00AD2BF8" w:rsidRPr="00B957FB" w:rsidRDefault="00AD2BF8" w:rsidP="006900BF">
      <w:pPr>
        <w:ind w:left="142" w:firstLine="425"/>
        <w:jc w:val="both"/>
      </w:pPr>
      <w:r w:rsidRPr="00B957FB"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едставлять в устной или письменной форме развернутый план собственной деятельности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AD2BF8" w:rsidRPr="00B957FB" w:rsidRDefault="00AD2BF8" w:rsidP="006900BF">
      <w:pPr>
        <w:pStyle w:val="a8"/>
        <w:numPr>
          <w:ilvl w:val="0"/>
          <w:numId w:val="2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AD2BF8" w:rsidRPr="0078266B" w:rsidRDefault="00AD2BF8" w:rsidP="0078266B">
      <w:pPr>
        <w:pStyle w:val="a8"/>
        <w:numPr>
          <w:ilvl w:val="0"/>
          <w:numId w:val="24"/>
        </w:numPr>
        <w:tabs>
          <w:tab w:val="left" w:pos="567"/>
        </w:tabs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AD2BF8" w:rsidRPr="00B957FB" w:rsidRDefault="00AD2BF8" w:rsidP="006900BF">
      <w:pPr>
        <w:ind w:left="142" w:firstLine="425"/>
        <w:jc w:val="both"/>
      </w:pPr>
      <w:r w:rsidRPr="00B957FB">
        <w:t xml:space="preserve">Формирование и развитие компетентности в области </w:t>
      </w:r>
      <w:r w:rsidRPr="001C6FAB">
        <w:rPr>
          <w:b/>
        </w:rPr>
        <w:t>использования информационно-коммуникационных технологий (далее – ИКТ).</w:t>
      </w:r>
      <w:r w:rsidRPr="00B957FB">
        <w:t xml:space="preserve"> Обучающийся сможет:</w:t>
      </w:r>
    </w:p>
    <w:p w:rsidR="00AD2BF8" w:rsidRPr="00B957FB" w:rsidRDefault="00AD2BF8" w:rsidP="006900BF">
      <w:pPr>
        <w:pStyle w:val="a8"/>
        <w:numPr>
          <w:ilvl w:val="0"/>
          <w:numId w:val="2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AD2BF8" w:rsidRPr="00B957FB" w:rsidRDefault="00AD2BF8" w:rsidP="006900BF">
      <w:pPr>
        <w:pStyle w:val="a8"/>
        <w:numPr>
          <w:ilvl w:val="0"/>
          <w:numId w:val="2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AD2BF8" w:rsidRPr="00B957FB" w:rsidRDefault="00AD2BF8" w:rsidP="006900BF">
      <w:pPr>
        <w:pStyle w:val="a8"/>
        <w:numPr>
          <w:ilvl w:val="0"/>
          <w:numId w:val="2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AD2BF8" w:rsidRPr="00B957FB" w:rsidRDefault="00AD2BF8" w:rsidP="006900BF">
      <w:pPr>
        <w:pStyle w:val="a8"/>
        <w:numPr>
          <w:ilvl w:val="0"/>
          <w:numId w:val="2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AD2BF8" w:rsidRPr="00B957FB" w:rsidRDefault="00AD2BF8" w:rsidP="006900BF">
      <w:pPr>
        <w:pStyle w:val="a8"/>
        <w:numPr>
          <w:ilvl w:val="0"/>
          <w:numId w:val="2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спользовать информацию с учетом этических и правовых норм;</w:t>
      </w:r>
    </w:p>
    <w:p w:rsidR="00AD2BF8" w:rsidRPr="00B957FB" w:rsidRDefault="00AD2BF8" w:rsidP="006900BF">
      <w:pPr>
        <w:pStyle w:val="a8"/>
        <w:numPr>
          <w:ilvl w:val="0"/>
          <w:numId w:val="2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AD2BF8" w:rsidRPr="00C61C1B" w:rsidRDefault="00AD2BF8" w:rsidP="006900BF">
      <w:pPr>
        <w:pStyle w:val="ae"/>
        <w:spacing w:before="0" w:beforeAutospacing="0" w:after="0" w:afterAutospacing="0"/>
        <w:ind w:left="142" w:firstLine="425"/>
        <w:jc w:val="both"/>
        <w:rPr>
          <w:rFonts w:ascii="Tahoma" w:hAnsi="Tahoma" w:cs="Tahoma"/>
          <w:b/>
          <w:color w:val="000000"/>
        </w:rPr>
      </w:pPr>
    </w:p>
    <w:p w:rsidR="00AD2BF8" w:rsidRPr="00165E41" w:rsidRDefault="00AD2BF8" w:rsidP="006900BF">
      <w:pPr>
        <w:ind w:left="142" w:firstLine="425"/>
        <w:rPr>
          <w:b/>
          <w:color w:val="FF0000"/>
        </w:rPr>
      </w:pPr>
      <w:r>
        <w:rPr>
          <w:b/>
          <w:bCs/>
          <w:color w:val="000000"/>
        </w:rPr>
        <w:t>Предметные результаты:</w:t>
      </w:r>
      <w:r w:rsidRPr="00C61C1B">
        <w:rPr>
          <w:b/>
          <w:bCs/>
          <w:color w:val="000000"/>
        </w:rPr>
        <w:t xml:space="preserve"> </w:t>
      </w:r>
    </w:p>
    <w:p w:rsidR="00AD2BF8" w:rsidRPr="00165E41" w:rsidRDefault="00AD2BF8" w:rsidP="006900BF">
      <w:pPr>
        <w:ind w:left="142" w:firstLine="425"/>
        <w:jc w:val="both"/>
      </w:pPr>
      <w:proofErr w:type="gramStart"/>
      <w:r w:rsidRPr="00165E41">
        <w:rPr>
          <w:b/>
        </w:rPr>
        <w:t>Обучающийся</w:t>
      </w:r>
      <w:proofErr w:type="gramEnd"/>
      <w:r w:rsidRPr="00165E41">
        <w:rPr>
          <w:b/>
        </w:rPr>
        <w:t xml:space="preserve"> научится</w:t>
      </w:r>
      <w:r w:rsidRPr="00165E41">
        <w:t xml:space="preserve"> (для использования в повседневной жизни и обеспечения возможности успешного продолжения образования на базовом уровне)</w:t>
      </w:r>
    </w:p>
    <w:p w:rsidR="00AD2BF8" w:rsidRPr="00165E41" w:rsidRDefault="00AD2BF8" w:rsidP="006900BF">
      <w:pPr>
        <w:ind w:left="142" w:firstLine="425"/>
        <w:jc w:val="both"/>
      </w:pPr>
      <w:r w:rsidRPr="00165E41">
        <w:t xml:space="preserve">Оперировать на базовом уровне понятиями: </w:t>
      </w:r>
    </w:p>
    <w:p w:rsidR="00AD2BF8" w:rsidRPr="00165E41" w:rsidRDefault="00AD2BF8" w:rsidP="006900BF">
      <w:pPr>
        <w:pStyle w:val="a8"/>
        <w:numPr>
          <w:ilvl w:val="0"/>
          <w:numId w:val="2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множество, элемент множества, подмножество, принадлежность;</w:t>
      </w:r>
    </w:p>
    <w:p w:rsidR="00AD2BF8" w:rsidRPr="00165E41" w:rsidRDefault="00AD2BF8" w:rsidP="006900BF">
      <w:pPr>
        <w:pStyle w:val="a8"/>
        <w:numPr>
          <w:ilvl w:val="0"/>
          <w:numId w:val="2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AD2BF8" w:rsidRPr="00165E41" w:rsidRDefault="00AD2BF8" w:rsidP="006900BF">
      <w:pPr>
        <w:pStyle w:val="a8"/>
        <w:numPr>
          <w:ilvl w:val="0"/>
          <w:numId w:val="2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lastRenderedPageBreak/>
        <w:t>находить пересечение, объединение, подмножество в простейших ситуациях.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 повседневной жизни и при изучении других предметов: распознавать логически некорректные высказывания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Числа</w:t>
      </w:r>
    </w:p>
    <w:p w:rsidR="00AD2BF8" w:rsidRPr="00165E41" w:rsidRDefault="00AD2BF8" w:rsidP="006900BF">
      <w:pPr>
        <w:ind w:left="142" w:firstLine="425"/>
        <w:jc w:val="both"/>
      </w:pPr>
      <w:r w:rsidRPr="00165E41">
        <w:t xml:space="preserve">Оперировать на базовом уровне понятиями: </w:t>
      </w:r>
    </w:p>
    <w:p w:rsidR="00AD2BF8" w:rsidRPr="00165E41" w:rsidRDefault="00AD2BF8" w:rsidP="006900BF">
      <w:pPr>
        <w:pStyle w:val="a8"/>
        <w:numPr>
          <w:ilvl w:val="0"/>
          <w:numId w:val="2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натуральное число, целое число, обыкновенная дробь, десятичная дробь, смешанное число, рациональное число;</w:t>
      </w:r>
    </w:p>
    <w:p w:rsidR="00AD2BF8" w:rsidRPr="00165E41" w:rsidRDefault="00AD2BF8" w:rsidP="006900BF">
      <w:pPr>
        <w:pStyle w:val="a8"/>
        <w:numPr>
          <w:ilvl w:val="0"/>
          <w:numId w:val="2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AD2BF8" w:rsidRPr="00165E41" w:rsidRDefault="00AD2BF8" w:rsidP="006900BF">
      <w:pPr>
        <w:pStyle w:val="a8"/>
        <w:numPr>
          <w:ilvl w:val="0"/>
          <w:numId w:val="2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пользовать признаки делимости на 2, 3, 5, 9, 10 при выполнении вычислений и решении несложных задач;</w:t>
      </w:r>
    </w:p>
    <w:p w:rsidR="00AD2BF8" w:rsidRPr="00165E41" w:rsidRDefault="00AD2BF8" w:rsidP="006900BF">
      <w:pPr>
        <w:pStyle w:val="a8"/>
        <w:numPr>
          <w:ilvl w:val="0"/>
          <w:numId w:val="2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AD2BF8" w:rsidRPr="00165E41" w:rsidRDefault="00AD2BF8" w:rsidP="006900BF">
      <w:pPr>
        <w:pStyle w:val="a8"/>
        <w:numPr>
          <w:ilvl w:val="0"/>
          <w:numId w:val="2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равнивать рациональные числа.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 повседневной жизни и при изучении других предметов:</w:t>
      </w:r>
    </w:p>
    <w:p w:rsidR="00AD2BF8" w:rsidRPr="00165E41" w:rsidRDefault="00AD2BF8" w:rsidP="006900BF">
      <w:pPr>
        <w:pStyle w:val="a8"/>
        <w:numPr>
          <w:ilvl w:val="0"/>
          <w:numId w:val="2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AD2BF8" w:rsidRPr="00165E41" w:rsidRDefault="00AD2BF8" w:rsidP="006900BF">
      <w:pPr>
        <w:pStyle w:val="a8"/>
        <w:numPr>
          <w:ilvl w:val="0"/>
          <w:numId w:val="2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AD2BF8" w:rsidRPr="00165E41" w:rsidRDefault="00AD2BF8" w:rsidP="006900BF">
      <w:pPr>
        <w:pStyle w:val="a8"/>
        <w:numPr>
          <w:ilvl w:val="0"/>
          <w:numId w:val="2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Статистика и теория вероятностей</w:t>
      </w:r>
    </w:p>
    <w:p w:rsidR="00AD2BF8" w:rsidRPr="00165E41" w:rsidRDefault="00AD2BF8" w:rsidP="006900BF">
      <w:pPr>
        <w:ind w:left="142" w:firstLine="425"/>
        <w:jc w:val="both"/>
      </w:pPr>
      <w:r w:rsidRPr="00165E41">
        <w:t xml:space="preserve">Представлять данные в виде таблиц, диаграмм, </w:t>
      </w:r>
    </w:p>
    <w:p w:rsidR="00AD2BF8" w:rsidRPr="00165E41" w:rsidRDefault="00AD2BF8" w:rsidP="006900BF">
      <w:pPr>
        <w:ind w:left="142" w:firstLine="425"/>
        <w:jc w:val="both"/>
      </w:pPr>
      <w:r w:rsidRPr="00165E41">
        <w:t>читать информацию, представленную в виде таблицы, диаграммы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Текстовые задачи</w:t>
      </w:r>
    </w:p>
    <w:p w:rsidR="00AD2BF8" w:rsidRPr="00165E41" w:rsidRDefault="00AD2BF8" w:rsidP="006900BF">
      <w:pPr>
        <w:ind w:left="142" w:firstLine="425"/>
        <w:jc w:val="both"/>
      </w:pPr>
      <w:r w:rsidRPr="00165E41">
        <w:t>Решать несложные сюжетные задачи разных типов на все арифметические действия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AD2BF8" w:rsidRPr="00165E41" w:rsidRDefault="00AD2BF8" w:rsidP="006900BF">
      <w:pPr>
        <w:pStyle w:val="a8"/>
        <w:numPr>
          <w:ilvl w:val="0"/>
          <w:numId w:val="2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 повседневной жизни и при изучении других предметов:</w:t>
      </w:r>
    </w:p>
    <w:p w:rsidR="00AD2BF8" w:rsidRPr="00165E41" w:rsidRDefault="00AD2BF8" w:rsidP="006900BF">
      <w:pPr>
        <w:pStyle w:val="a8"/>
        <w:numPr>
          <w:ilvl w:val="0"/>
          <w:numId w:val="3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Наглядная геометрия. Геометрические фигуры</w:t>
      </w:r>
    </w:p>
    <w:p w:rsidR="00AD2BF8" w:rsidRPr="00165E41" w:rsidRDefault="00AD2BF8" w:rsidP="006900BF">
      <w:pPr>
        <w:ind w:left="142" w:firstLine="425"/>
        <w:jc w:val="both"/>
      </w:pPr>
      <w:proofErr w:type="gramStart"/>
      <w:r w:rsidRPr="00165E41">
        <w:t>Оперировать на базовом уровн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165E41">
        <w:t xml:space="preserve"> Изображать изучаемые фигуры от руки и с помощью линейки и циркуля.</w:t>
      </w:r>
    </w:p>
    <w:p w:rsidR="00AD2BF8" w:rsidRPr="00165E41" w:rsidRDefault="00AD2BF8" w:rsidP="006900BF">
      <w:pPr>
        <w:ind w:left="142" w:firstLine="425"/>
        <w:jc w:val="both"/>
      </w:pPr>
      <w:r w:rsidRPr="00165E41">
        <w:lastRenderedPageBreak/>
        <w:t>В повседневной жизни и при изучении других предметов:</w:t>
      </w:r>
    </w:p>
    <w:p w:rsidR="00AD2BF8" w:rsidRPr="00165E41" w:rsidRDefault="00AD2BF8" w:rsidP="006900BF">
      <w:pPr>
        <w:pStyle w:val="a8"/>
        <w:numPr>
          <w:ilvl w:val="0"/>
          <w:numId w:val="3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Измерения и вычисления</w:t>
      </w:r>
    </w:p>
    <w:p w:rsidR="00AD2BF8" w:rsidRPr="00165E41" w:rsidRDefault="00AD2BF8" w:rsidP="006900BF">
      <w:pPr>
        <w:pStyle w:val="a8"/>
        <w:numPr>
          <w:ilvl w:val="0"/>
          <w:numId w:val="3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AD2BF8" w:rsidRPr="00165E41" w:rsidRDefault="00AD2BF8" w:rsidP="006900BF">
      <w:pPr>
        <w:pStyle w:val="a8"/>
        <w:numPr>
          <w:ilvl w:val="0"/>
          <w:numId w:val="3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 повседневной жизни и при изучении других предметов: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ычислять расстояния на местности в стандартных ситуациях, площади прямоугольников;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ыполнять простейшие построения и измерения на местности, необходимые в реальной жизни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История математики</w:t>
      </w:r>
    </w:p>
    <w:p w:rsidR="00AD2BF8" w:rsidRPr="00165E41" w:rsidRDefault="00AD2BF8" w:rsidP="006900BF">
      <w:pPr>
        <w:pStyle w:val="a8"/>
        <w:numPr>
          <w:ilvl w:val="0"/>
          <w:numId w:val="3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AD2BF8" w:rsidRDefault="00AD2BF8" w:rsidP="00A05E43">
      <w:pPr>
        <w:pStyle w:val="a8"/>
        <w:numPr>
          <w:ilvl w:val="0"/>
          <w:numId w:val="32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</w:p>
    <w:p w:rsidR="00A05E43" w:rsidRPr="00A05E43" w:rsidRDefault="00A05E43" w:rsidP="00A05E43">
      <w:pPr>
        <w:pStyle w:val="a8"/>
        <w:spacing w:after="0" w:line="240" w:lineRule="auto"/>
        <w:ind w:left="567"/>
        <w:jc w:val="both"/>
        <w:rPr>
          <w:rFonts w:ascii="Times New Roman" w:hAnsi="Times New Roman"/>
          <w:sz w:val="24"/>
          <w:szCs w:val="24"/>
        </w:rPr>
      </w:pPr>
    </w:p>
    <w:p w:rsidR="00AD2BF8" w:rsidRPr="00165E41" w:rsidRDefault="00AD2BF8" w:rsidP="006900BF">
      <w:pPr>
        <w:ind w:left="142" w:firstLine="425"/>
        <w:jc w:val="both"/>
      </w:pPr>
      <w:bookmarkStart w:id="1" w:name="_Toc284662720"/>
      <w:bookmarkStart w:id="2" w:name="_Toc284663346"/>
      <w:proofErr w:type="gramStart"/>
      <w:r w:rsidRPr="00165E41">
        <w:rPr>
          <w:b/>
        </w:rPr>
        <w:t>Обучающийся</w:t>
      </w:r>
      <w:proofErr w:type="gramEnd"/>
      <w:r w:rsidRPr="00165E41">
        <w:rPr>
          <w:b/>
        </w:rPr>
        <w:t xml:space="preserve"> получит возможность научиться</w:t>
      </w:r>
      <w:r w:rsidRPr="00165E41">
        <w:t xml:space="preserve"> (для обеспечения возможности успешного продолжения образования на базовом и углубленном уровнях)</w:t>
      </w:r>
      <w:bookmarkEnd w:id="1"/>
      <w:bookmarkEnd w:id="2"/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Элементы теории множеств и математической логики</w:t>
      </w:r>
    </w:p>
    <w:p w:rsidR="00AD2BF8" w:rsidRPr="00165E41" w:rsidRDefault="00AD2BF8" w:rsidP="006900BF">
      <w:pPr>
        <w:ind w:left="142" w:firstLine="425"/>
        <w:jc w:val="both"/>
      </w:pPr>
      <w:proofErr w:type="gramStart"/>
      <w:r w:rsidRPr="00165E41">
        <w:t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</w:t>
      </w:r>
      <w:r w:rsidR="005F6F46">
        <w:t xml:space="preserve">  </w:t>
      </w:r>
      <w:r w:rsidRPr="00165E41"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  <w:proofErr w:type="gramEnd"/>
    </w:p>
    <w:p w:rsidR="00AD2BF8" w:rsidRPr="00165E41" w:rsidRDefault="00AD2BF8" w:rsidP="006900BF">
      <w:pPr>
        <w:ind w:left="142" w:firstLine="425"/>
        <w:jc w:val="both"/>
      </w:pPr>
      <w:r w:rsidRPr="00165E41">
        <w:t>В повседневной жизни и при изучении других предметов:</w:t>
      </w:r>
    </w:p>
    <w:p w:rsidR="00AD2BF8" w:rsidRPr="00165E41" w:rsidRDefault="00AD2BF8" w:rsidP="006900BF">
      <w:pPr>
        <w:pStyle w:val="a8"/>
        <w:numPr>
          <w:ilvl w:val="0"/>
          <w:numId w:val="3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распознавать логически некорректные высказывания; </w:t>
      </w:r>
    </w:p>
    <w:p w:rsidR="00AD2BF8" w:rsidRPr="00165E41" w:rsidRDefault="00AD2BF8" w:rsidP="006900BF">
      <w:pPr>
        <w:pStyle w:val="a8"/>
        <w:numPr>
          <w:ilvl w:val="0"/>
          <w:numId w:val="33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Числа</w:t>
      </w:r>
    </w:p>
    <w:p w:rsidR="00AD2BF8" w:rsidRPr="00165E41" w:rsidRDefault="00AD2BF8" w:rsidP="006900BF">
      <w:pPr>
        <w:ind w:left="142" w:firstLine="425"/>
        <w:jc w:val="both"/>
      </w:pPr>
      <w:r w:rsidRPr="00165E41">
        <w:t xml:space="preserve">Оперировать понятиями: </w:t>
      </w:r>
    </w:p>
    <w:p w:rsidR="00AD2BF8" w:rsidRPr="00165E41" w:rsidRDefault="00AD2BF8" w:rsidP="006900BF">
      <w:pPr>
        <w:pStyle w:val="a8"/>
        <w:numPr>
          <w:ilvl w:val="0"/>
          <w:numId w:val="3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proofErr w:type="gramStart"/>
      <w:r w:rsidRPr="00165E41">
        <w:rPr>
          <w:rFonts w:ascii="Times New Roman" w:hAnsi="Times New Roman"/>
          <w:sz w:val="24"/>
          <w:szCs w:val="24"/>
        </w:rPr>
        <w:t>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AD2BF8" w:rsidRPr="00165E41" w:rsidRDefault="00AD2BF8" w:rsidP="006900BF">
      <w:pPr>
        <w:pStyle w:val="a8"/>
        <w:numPr>
          <w:ilvl w:val="0"/>
          <w:numId w:val="3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AD2BF8" w:rsidRPr="00165E41" w:rsidRDefault="00AD2BF8" w:rsidP="006900BF">
      <w:pPr>
        <w:pStyle w:val="a8"/>
        <w:numPr>
          <w:ilvl w:val="0"/>
          <w:numId w:val="3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AD2BF8" w:rsidRPr="00165E41" w:rsidRDefault="00AD2BF8" w:rsidP="006900BF">
      <w:pPr>
        <w:pStyle w:val="a8"/>
        <w:numPr>
          <w:ilvl w:val="0"/>
          <w:numId w:val="3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пользовать признаки делимости на 2, 5, 3, 9, 10, суммы и произведения чисел при выполнении вычислений и решении задач, обосновывать признаки делимости;</w:t>
      </w:r>
    </w:p>
    <w:p w:rsidR="00AD2BF8" w:rsidRPr="00165E41" w:rsidRDefault="00AD2BF8" w:rsidP="006900BF">
      <w:pPr>
        <w:pStyle w:val="a8"/>
        <w:numPr>
          <w:ilvl w:val="0"/>
          <w:numId w:val="3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округление рациональных чисел с заданной точностью;</w:t>
      </w:r>
    </w:p>
    <w:p w:rsidR="00AD2BF8" w:rsidRPr="00165E41" w:rsidRDefault="00AD2BF8" w:rsidP="006900BF">
      <w:pPr>
        <w:pStyle w:val="a8"/>
        <w:numPr>
          <w:ilvl w:val="0"/>
          <w:numId w:val="3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упорядочивать числа, записанные в виде обыкновенных и десятичных дробей;</w:t>
      </w:r>
    </w:p>
    <w:p w:rsidR="00AD2BF8" w:rsidRPr="00165E41" w:rsidRDefault="00AD2BF8" w:rsidP="006900BF">
      <w:pPr>
        <w:pStyle w:val="a8"/>
        <w:numPr>
          <w:ilvl w:val="0"/>
          <w:numId w:val="3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находить НОД и НОК чисел и использовать их при решении зада</w:t>
      </w:r>
      <w:proofErr w:type="gramStart"/>
      <w:r w:rsidRPr="00165E41">
        <w:rPr>
          <w:rFonts w:ascii="Times New Roman" w:hAnsi="Times New Roman"/>
          <w:sz w:val="24"/>
          <w:szCs w:val="24"/>
        </w:rPr>
        <w:t>;.</w:t>
      </w:r>
      <w:proofErr w:type="gramEnd"/>
    </w:p>
    <w:p w:rsidR="00AD2BF8" w:rsidRPr="00165E41" w:rsidRDefault="00AD2BF8" w:rsidP="006900BF">
      <w:pPr>
        <w:pStyle w:val="a8"/>
        <w:numPr>
          <w:ilvl w:val="0"/>
          <w:numId w:val="34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 повседневной жизни и при изучении других предметов:</w:t>
      </w:r>
    </w:p>
    <w:p w:rsidR="00AD2BF8" w:rsidRPr="00165E41" w:rsidRDefault="00AD2BF8" w:rsidP="006900BF">
      <w:pPr>
        <w:pStyle w:val="a8"/>
        <w:numPr>
          <w:ilvl w:val="0"/>
          <w:numId w:val="3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AD2BF8" w:rsidRPr="00165E41" w:rsidRDefault="00AD2BF8" w:rsidP="006900BF">
      <w:pPr>
        <w:pStyle w:val="a8"/>
        <w:numPr>
          <w:ilvl w:val="0"/>
          <w:numId w:val="3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AD2BF8" w:rsidRPr="00165E41" w:rsidRDefault="00AD2BF8" w:rsidP="006900BF">
      <w:pPr>
        <w:pStyle w:val="a8"/>
        <w:numPr>
          <w:ilvl w:val="0"/>
          <w:numId w:val="35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lastRenderedPageBreak/>
        <w:t xml:space="preserve">Уравнения и неравенства </w:t>
      </w:r>
    </w:p>
    <w:p w:rsidR="00AD2BF8" w:rsidRPr="00165E41" w:rsidRDefault="00AD2BF8" w:rsidP="006900BF">
      <w:pPr>
        <w:ind w:left="142" w:firstLine="425"/>
        <w:jc w:val="both"/>
      </w:pPr>
      <w:r w:rsidRPr="00165E41"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Статистика и теория вероятностей</w:t>
      </w:r>
    </w:p>
    <w:p w:rsidR="00AD2BF8" w:rsidRPr="00165E41" w:rsidRDefault="00AD2BF8" w:rsidP="006900BF">
      <w:pPr>
        <w:ind w:left="142" w:firstLine="425"/>
        <w:jc w:val="both"/>
      </w:pPr>
      <w:r w:rsidRPr="00165E41">
        <w:t xml:space="preserve">Оперировать понятиями: </w:t>
      </w:r>
    </w:p>
    <w:p w:rsidR="00AD2BF8" w:rsidRPr="00165E41" w:rsidRDefault="00AD2BF8" w:rsidP="006900BF">
      <w:pPr>
        <w:pStyle w:val="a8"/>
        <w:numPr>
          <w:ilvl w:val="0"/>
          <w:numId w:val="3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столбчатые и круговые диаграммы, таблицы данных, среднее арифметическое, </w:t>
      </w:r>
    </w:p>
    <w:p w:rsidR="00AD2BF8" w:rsidRPr="00165E41" w:rsidRDefault="00AD2BF8" w:rsidP="006900BF">
      <w:pPr>
        <w:pStyle w:val="a8"/>
        <w:numPr>
          <w:ilvl w:val="0"/>
          <w:numId w:val="3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звлекать, информацию, представленную в таблицах, на диаграммах;</w:t>
      </w:r>
    </w:p>
    <w:p w:rsidR="00AD2BF8" w:rsidRPr="00165E41" w:rsidRDefault="00AD2BF8" w:rsidP="006900BF">
      <w:pPr>
        <w:pStyle w:val="a8"/>
        <w:numPr>
          <w:ilvl w:val="0"/>
          <w:numId w:val="36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оставлять таблицы, строить диаграммы на основе данных.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 повседневной жизни и при изучении других предметов: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Текстовые задачи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gramStart"/>
      <w:r w:rsidRPr="00165E41">
        <w:rPr>
          <w:rFonts w:ascii="Times New Roman" w:hAnsi="Times New Roman"/>
          <w:sz w:val="24"/>
          <w:szCs w:val="24"/>
        </w:rPr>
        <w:t>граф-схемы</w:t>
      </w:r>
      <w:proofErr w:type="gramEnd"/>
      <w:r w:rsidRPr="00165E41">
        <w:rPr>
          <w:rFonts w:ascii="Times New Roman" w:hAnsi="Times New Roman"/>
          <w:sz w:val="24"/>
          <w:szCs w:val="24"/>
        </w:rPr>
        <w:t>;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делять этапы решения задачи и содержание каждого этапа;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решать разнообразные задачи «на части», 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AD2BF8" w:rsidRPr="00165E41" w:rsidRDefault="00AD2BF8" w:rsidP="006900BF">
      <w:pPr>
        <w:pStyle w:val="a8"/>
        <w:numPr>
          <w:ilvl w:val="0"/>
          <w:numId w:val="37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В повседневной жизни и при изучении других предметов:</w:t>
      </w:r>
    </w:p>
    <w:p w:rsidR="00AD2BF8" w:rsidRPr="00165E41" w:rsidRDefault="00AD2BF8" w:rsidP="006900BF">
      <w:pPr>
        <w:pStyle w:val="a8"/>
        <w:numPr>
          <w:ilvl w:val="0"/>
          <w:numId w:val="3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AD2BF8" w:rsidRPr="00165E41" w:rsidRDefault="00AD2BF8" w:rsidP="006900BF">
      <w:pPr>
        <w:pStyle w:val="a8"/>
        <w:numPr>
          <w:ilvl w:val="0"/>
          <w:numId w:val="3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AD2BF8" w:rsidRPr="00165E41" w:rsidRDefault="00AD2BF8" w:rsidP="006900BF">
      <w:pPr>
        <w:pStyle w:val="a8"/>
        <w:numPr>
          <w:ilvl w:val="0"/>
          <w:numId w:val="38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задачи на движение по реке, рассматривая разные системы отсчета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Наглядная геометрия. Геометрические фигуры</w:t>
      </w:r>
    </w:p>
    <w:p w:rsidR="00AD2BF8" w:rsidRPr="00165E41" w:rsidRDefault="00AD2BF8" w:rsidP="006900BF">
      <w:pPr>
        <w:pStyle w:val="a8"/>
        <w:numPr>
          <w:ilvl w:val="0"/>
          <w:numId w:val="3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AD2BF8" w:rsidRPr="00165E41" w:rsidRDefault="00AD2BF8" w:rsidP="006900BF">
      <w:pPr>
        <w:pStyle w:val="a8"/>
        <w:numPr>
          <w:ilvl w:val="0"/>
          <w:numId w:val="39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Измерения и вычисления</w:t>
      </w:r>
    </w:p>
    <w:p w:rsidR="00AD2BF8" w:rsidRPr="00165E41" w:rsidRDefault="00AD2BF8" w:rsidP="006900BF">
      <w:pPr>
        <w:pStyle w:val="a8"/>
        <w:numPr>
          <w:ilvl w:val="0"/>
          <w:numId w:val="4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AD2BF8" w:rsidRPr="00165E41" w:rsidRDefault="00AD2BF8" w:rsidP="006900BF">
      <w:pPr>
        <w:pStyle w:val="a8"/>
        <w:numPr>
          <w:ilvl w:val="0"/>
          <w:numId w:val="40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AD2BF8" w:rsidRPr="00165E41" w:rsidRDefault="00AD2BF8" w:rsidP="006900BF">
      <w:pPr>
        <w:ind w:left="142" w:firstLine="425"/>
        <w:jc w:val="both"/>
      </w:pPr>
      <w:r w:rsidRPr="00165E41">
        <w:t>В повседневной жизни и при изучении других предметов:</w:t>
      </w:r>
    </w:p>
    <w:p w:rsidR="00AD2BF8" w:rsidRPr="00165E41" w:rsidRDefault="00AD2BF8" w:rsidP="006900BF">
      <w:pPr>
        <w:pStyle w:val="a8"/>
        <w:numPr>
          <w:ilvl w:val="0"/>
          <w:numId w:val="4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lastRenderedPageBreak/>
        <w:t>вычислять расстояния на местности в стандартных ситуациях, площади участков прямоугольной формы, объемы комнат;</w:t>
      </w:r>
    </w:p>
    <w:p w:rsidR="00AD2BF8" w:rsidRPr="00165E41" w:rsidRDefault="00AD2BF8" w:rsidP="006900BF">
      <w:pPr>
        <w:pStyle w:val="a8"/>
        <w:numPr>
          <w:ilvl w:val="0"/>
          <w:numId w:val="4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AD2BF8" w:rsidRPr="00165E41" w:rsidRDefault="00AD2BF8" w:rsidP="006900BF">
      <w:pPr>
        <w:pStyle w:val="a8"/>
        <w:numPr>
          <w:ilvl w:val="0"/>
          <w:numId w:val="41"/>
        </w:num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ценивать размеры реальных объектов окружающего мира.</w:t>
      </w:r>
    </w:p>
    <w:p w:rsidR="00AD2BF8" w:rsidRPr="00165E41" w:rsidRDefault="00AD2BF8" w:rsidP="006900BF">
      <w:pPr>
        <w:ind w:left="142" w:firstLine="425"/>
        <w:jc w:val="both"/>
        <w:rPr>
          <w:b/>
        </w:rPr>
      </w:pPr>
      <w:r w:rsidRPr="00165E41">
        <w:rPr>
          <w:b/>
        </w:rPr>
        <w:t>История математики</w:t>
      </w:r>
    </w:p>
    <w:p w:rsidR="00AD2BF8" w:rsidRPr="00165E41" w:rsidRDefault="00AD2BF8" w:rsidP="006900BF">
      <w:pPr>
        <w:pStyle w:val="ae"/>
        <w:tabs>
          <w:tab w:val="left" w:pos="345"/>
        </w:tabs>
        <w:spacing w:before="0" w:beforeAutospacing="0" w:after="0" w:afterAutospacing="0"/>
        <w:ind w:left="142" w:firstLine="425"/>
      </w:pPr>
      <w:r w:rsidRPr="00165E41">
        <w:t>Характеризовать вклад выдающихся математиков в развитие математики и иных научных областей.</w:t>
      </w:r>
      <w:r w:rsidR="006900BF">
        <w:rPr>
          <w:b/>
          <w:bCs/>
          <w:i/>
          <w:iCs/>
          <w:lang w:eastAsia="en-US"/>
        </w:rPr>
        <w:t xml:space="preserve">      </w:t>
      </w:r>
    </w:p>
    <w:p w:rsidR="002D1D45" w:rsidRDefault="002D1D45" w:rsidP="00C73B77">
      <w:pPr>
        <w:pStyle w:val="a6"/>
        <w:ind w:left="284"/>
        <w:rPr>
          <w:rFonts w:ascii="Times New Roman" w:hAnsi="Times New Roman"/>
          <w:iCs/>
          <w:sz w:val="24"/>
          <w:szCs w:val="24"/>
        </w:rPr>
      </w:pPr>
    </w:p>
    <w:p w:rsidR="001D5059" w:rsidRPr="001B7325" w:rsidRDefault="001D5059" w:rsidP="00AD2BF8">
      <w:pPr>
        <w:pStyle w:val="a6"/>
        <w:ind w:left="284"/>
        <w:jc w:val="center"/>
        <w:rPr>
          <w:rFonts w:ascii="Times New Roman" w:hAnsi="Times New Roman"/>
          <w:sz w:val="24"/>
          <w:szCs w:val="24"/>
        </w:rPr>
      </w:pPr>
      <w:r w:rsidRPr="001B7325">
        <w:rPr>
          <w:rFonts w:ascii="Times New Roman" w:hAnsi="Times New Roman"/>
          <w:b/>
          <w:bCs/>
          <w:sz w:val="24"/>
          <w:szCs w:val="24"/>
        </w:rPr>
        <w:t>Место предмета в базисном учебном плане</w:t>
      </w:r>
    </w:p>
    <w:p w:rsidR="00A05E43" w:rsidRDefault="00AD2BF8" w:rsidP="001132C5">
      <w:pPr>
        <w:autoSpaceDE/>
        <w:autoSpaceDN/>
        <w:adjustRightInd/>
        <w:spacing w:line="276" w:lineRule="auto"/>
        <w:ind w:left="142" w:firstLine="425"/>
        <w:jc w:val="both"/>
        <w:rPr>
          <w:rFonts w:eastAsiaTheme="minorEastAsia"/>
        </w:rPr>
      </w:pPr>
      <w:r>
        <w:rPr>
          <w:rFonts w:eastAsiaTheme="minorEastAsia"/>
        </w:rPr>
        <w:t>В соответствии  с  Учебным планом  Муниципального  бюджетного общеобразовательного  учреждения  Тацинская средняя  общеобразовательная  школа №2 предусмотрено  об</w:t>
      </w:r>
      <w:r w:rsidR="00E90974">
        <w:rPr>
          <w:rFonts w:eastAsiaTheme="minorEastAsia"/>
        </w:rPr>
        <w:t>язательное  изучение  алгебры</w:t>
      </w:r>
      <w:r>
        <w:rPr>
          <w:rFonts w:eastAsiaTheme="minorEastAsia"/>
        </w:rPr>
        <w:t xml:space="preserve">   на этапе  основного  общего образован</w:t>
      </w:r>
      <w:r w:rsidR="001D3579">
        <w:rPr>
          <w:rFonts w:eastAsiaTheme="minorEastAsia"/>
        </w:rPr>
        <w:t>ия  в 8</w:t>
      </w:r>
      <w:r w:rsidR="006900BF">
        <w:rPr>
          <w:rFonts w:eastAsiaTheme="minorEastAsia"/>
        </w:rPr>
        <w:t>б</w:t>
      </w:r>
      <w:r w:rsidR="001D3579">
        <w:rPr>
          <w:rFonts w:eastAsiaTheme="minorEastAsia"/>
        </w:rPr>
        <w:t xml:space="preserve"> классе в объеме  102  часа</w:t>
      </w:r>
      <w:r>
        <w:rPr>
          <w:rFonts w:eastAsiaTheme="minorEastAsia"/>
        </w:rPr>
        <w:t xml:space="preserve">. </w:t>
      </w:r>
      <w:r w:rsidRPr="00CA2F42">
        <w:rPr>
          <w:rFonts w:eastAsiaTheme="minorEastAsia"/>
        </w:rPr>
        <w:t>Согласно календарному учебному графику и расписанию уроков на 201</w:t>
      </w:r>
      <w:r>
        <w:rPr>
          <w:rFonts w:eastAsiaTheme="minorEastAsia"/>
        </w:rPr>
        <w:t>9-2020</w:t>
      </w:r>
      <w:r w:rsidRPr="00CA2F42">
        <w:rPr>
          <w:rFonts w:eastAsiaTheme="minorEastAsia"/>
        </w:rPr>
        <w:t xml:space="preserve"> учебный год в МБОУ Тацинская СОШ №2  курс</w:t>
      </w:r>
      <w:r w:rsidR="00E816C8">
        <w:rPr>
          <w:rFonts w:eastAsiaTheme="minorEastAsia"/>
        </w:rPr>
        <w:t xml:space="preserve"> программы реализуется за 96</w:t>
      </w:r>
      <w:r w:rsidRPr="00CA2F42">
        <w:rPr>
          <w:rFonts w:eastAsiaTheme="minorEastAsia"/>
        </w:rPr>
        <w:t xml:space="preserve"> часов. </w:t>
      </w:r>
      <w:r w:rsidR="00A861D8">
        <w:rPr>
          <w:rFonts w:eastAsiaTheme="minorEastAsia"/>
        </w:rPr>
        <w:t>В текущем учебном году Правительство РФ определило 6 праздничных дней (24 февраля, 9 марта, 1, 4, 5 и 11 мая).</w:t>
      </w:r>
    </w:p>
    <w:p w:rsidR="00AD2BF8" w:rsidRDefault="0078266B" w:rsidP="0078266B">
      <w:pPr>
        <w:tabs>
          <w:tab w:val="left" w:pos="567"/>
        </w:tabs>
        <w:autoSpaceDE/>
        <w:autoSpaceDN/>
        <w:adjustRightInd/>
        <w:spacing w:line="276" w:lineRule="auto"/>
        <w:jc w:val="both"/>
        <w:rPr>
          <w:rFonts w:eastAsiaTheme="minorEastAsia"/>
        </w:rPr>
      </w:pPr>
      <w:r>
        <w:rPr>
          <w:rFonts w:eastAsiaTheme="minorEastAsia"/>
        </w:rPr>
        <w:t xml:space="preserve">         </w:t>
      </w:r>
      <w:r w:rsidR="00AD2BF8" w:rsidRPr="00CA2F42">
        <w:rPr>
          <w:rFonts w:eastAsiaTheme="minorEastAsia"/>
        </w:rPr>
        <w:t>Учебный мат</w:t>
      </w:r>
      <w:r w:rsidR="00AD2BF8">
        <w:rPr>
          <w:rFonts w:eastAsiaTheme="minorEastAsia"/>
        </w:rPr>
        <w:t>ериал изучается в полном объеме.</w:t>
      </w:r>
    </w:p>
    <w:p w:rsidR="00AD2BF8" w:rsidRDefault="00AD2BF8" w:rsidP="001132C5">
      <w:pPr>
        <w:autoSpaceDE/>
        <w:autoSpaceDN/>
        <w:adjustRightInd/>
        <w:spacing w:line="276" w:lineRule="auto"/>
        <w:ind w:left="142" w:firstLine="425"/>
        <w:jc w:val="both"/>
        <w:rPr>
          <w:rFonts w:eastAsiaTheme="minorEastAsia"/>
        </w:rPr>
      </w:pPr>
    </w:p>
    <w:p w:rsidR="001B7325" w:rsidRPr="001B7325" w:rsidRDefault="001B7325" w:rsidP="001132C5">
      <w:pPr>
        <w:pStyle w:val="31"/>
        <w:ind w:left="142" w:firstLine="425"/>
        <w:jc w:val="center"/>
        <w:rPr>
          <w:b/>
          <w:sz w:val="28"/>
          <w:szCs w:val="28"/>
        </w:rPr>
      </w:pPr>
      <w:r w:rsidRPr="001B7325">
        <w:rPr>
          <w:b/>
          <w:sz w:val="28"/>
          <w:szCs w:val="28"/>
        </w:rPr>
        <w:t>Содержание учебного  материала</w:t>
      </w:r>
    </w:p>
    <w:p w:rsidR="001B7325" w:rsidRDefault="001B7325" w:rsidP="001132C5">
      <w:pPr>
        <w:pStyle w:val="ae"/>
        <w:numPr>
          <w:ilvl w:val="1"/>
          <w:numId w:val="4"/>
        </w:numPr>
        <w:shd w:val="clear" w:color="auto" w:fill="FFFFFF"/>
        <w:tabs>
          <w:tab w:val="clear" w:pos="1440"/>
          <w:tab w:val="num" w:pos="426"/>
        </w:tabs>
        <w:spacing w:before="0" w:beforeAutospacing="0" w:after="0" w:afterAutospacing="0" w:line="320" w:lineRule="atLeast"/>
        <w:ind w:left="142" w:firstLine="425"/>
        <w:rPr>
          <w:b/>
          <w:bCs/>
          <w:color w:val="000000"/>
        </w:rPr>
      </w:pPr>
      <w:r>
        <w:rPr>
          <w:b/>
          <w:bCs/>
          <w:color w:val="000000"/>
        </w:rPr>
        <w:t>Повторение курса 7 класса (8часов)</w:t>
      </w:r>
    </w:p>
    <w:p w:rsidR="006900BF" w:rsidRDefault="006900BF" w:rsidP="001132C5">
      <w:pPr>
        <w:pStyle w:val="ae"/>
        <w:tabs>
          <w:tab w:val="left" w:pos="345"/>
        </w:tabs>
        <w:spacing w:before="0" w:beforeAutospacing="0" w:after="0" w:afterAutospacing="0"/>
        <w:ind w:left="142" w:firstLine="425"/>
        <w:rPr>
          <w:lang w:eastAsia="en-US"/>
        </w:rPr>
      </w:pPr>
      <w:r>
        <w:rPr>
          <w:b/>
          <w:bCs/>
          <w:i/>
          <w:iCs/>
          <w:lang w:eastAsia="en-US"/>
        </w:rPr>
        <w:t>Основные цели:</w:t>
      </w:r>
    </w:p>
    <w:p w:rsidR="006900BF" w:rsidRDefault="006900BF" w:rsidP="001132C5">
      <w:pPr>
        <w:pStyle w:val="ae"/>
        <w:numPr>
          <w:ilvl w:val="0"/>
          <w:numId w:val="4"/>
        </w:numPr>
        <w:spacing w:before="0" w:beforeAutospacing="0" w:after="0" w:afterAutospacing="0"/>
        <w:ind w:left="142" w:firstLine="425"/>
        <w:rPr>
          <w:lang w:eastAsia="en-US"/>
        </w:rPr>
      </w:pPr>
      <w:r>
        <w:rPr>
          <w:lang w:eastAsia="en-US"/>
        </w:rPr>
        <w:t>формирование представлений о целостности и непрерывности курса алгебры 7 класса;</w:t>
      </w:r>
    </w:p>
    <w:p w:rsidR="006900BF" w:rsidRDefault="006900BF" w:rsidP="001132C5">
      <w:pPr>
        <w:pStyle w:val="ae"/>
        <w:numPr>
          <w:ilvl w:val="0"/>
          <w:numId w:val="4"/>
        </w:numPr>
        <w:spacing w:before="0" w:beforeAutospacing="0" w:after="0" w:afterAutospacing="0"/>
        <w:ind w:left="142" w:firstLine="425"/>
        <w:rPr>
          <w:lang w:eastAsia="en-US"/>
        </w:rPr>
      </w:pPr>
      <w:r>
        <w:rPr>
          <w:lang w:eastAsia="en-US"/>
        </w:rPr>
        <w:t>овладение умением обобщения и систематизации знаний учащихся по основным темам курса алгебры 7 класса;</w:t>
      </w:r>
    </w:p>
    <w:p w:rsidR="006900BF" w:rsidRPr="00165E41" w:rsidRDefault="006900BF" w:rsidP="001132C5">
      <w:pPr>
        <w:ind w:left="142" w:firstLine="425"/>
        <w:jc w:val="both"/>
      </w:pPr>
      <w:r>
        <w:rPr>
          <w:lang w:eastAsia="en-US"/>
        </w:rPr>
        <w:t>развитие логического, математического мышления и интуиции, творческих способностей в области математики.</w:t>
      </w:r>
    </w:p>
    <w:p w:rsidR="006900BF" w:rsidRDefault="006900BF" w:rsidP="001132C5">
      <w:pPr>
        <w:pStyle w:val="ae"/>
        <w:shd w:val="clear" w:color="auto" w:fill="FFFFFF"/>
        <w:spacing w:before="0" w:beforeAutospacing="0" w:after="0" w:afterAutospacing="0" w:line="320" w:lineRule="atLeast"/>
        <w:ind w:left="142" w:firstLine="425"/>
        <w:rPr>
          <w:color w:val="000000"/>
        </w:rPr>
      </w:pPr>
    </w:p>
    <w:p w:rsidR="005F60CA" w:rsidRDefault="001B7325" w:rsidP="001132C5">
      <w:pPr>
        <w:pStyle w:val="ae"/>
        <w:shd w:val="clear" w:color="auto" w:fill="FFFFFF"/>
        <w:spacing w:before="0" w:beforeAutospacing="0" w:after="0" w:afterAutospacing="0" w:line="320" w:lineRule="atLeast"/>
        <w:ind w:left="142" w:firstLine="425"/>
        <w:rPr>
          <w:color w:val="000000"/>
        </w:rPr>
      </w:pPr>
      <w:r>
        <w:rPr>
          <w:b/>
          <w:bCs/>
          <w:color w:val="000000"/>
        </w:rPr>
        <w:t>2. Неравенства (21 час)</w:t>
      </w:r>
    </w:p>
    <w:p w:rsidR="001B7325" w:rsidRDefault="001B7325" w:rsidP="001132C5">
      <w:pPr>
        <w:pStyle w:val="ae"/>
        <w:shd w:val="clear" w:color="auto" w:fill="FFFFFF"/>
        <w:spacing w:before="0" w:beforeAutospacing="0" w:after="0" w:afterAutospacing="0"/>
        <w:ind w:left="142" w:firstLine="425"/>
        <w:rPr>
          <w:color w:val="000000"/>
        </w:rPr>
      </w:pPr>
      <w:r>
        <w:rPr>
          <w:color w:val="000000"/>
        </w:rPr>
        <w:t>Положительные и отрицательные числа. Числовые неравенства, их свойства. Сложение и умножение неравенств. Строгие и нестрогие неравенства. Неравенства с одним неизвестным. Система неравенств с одним неизвестным.</w:t>
      </w:r>
    </w:p>
    <w:p w:rsidR="001B7325" w:rsidRDefault="001B7325" w:rsidP="001132C5">
      <w:pPr>
        <w:pStyle w:val="ae"/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b/>
          <w:bCs/>
          <w:i/>
          <w:iCs/>
          <w:color w:val="000000"/>
        </w:rPr>
        <w:t xml:space="preserve">      Основные цели:</w:t>
      </w:r>
    </w:p>
    <w:p w:rsidR="001B7325" w:rsidRDefault="001B7325" w:rsidP="001132C5">
      <w:pPr>
        <w:pStyle w:val="ae"/>
        <w:numPr>
          <w:ilvl w:val="0"/>
          <w:numId w:val="5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>формирование представлений о числовых неравенствах, о неравенстве с одной переменной, о модуле действительного числа, о положительных и отрицательных числах, о числовых промежутках;</w:t>
      </w:r>
    </w:p>
    <w:p w:rsidR="001B7325" w:rsidRDefault="001B7325" w:rsidP="001132C5">
      <w:pPr>
        <w:pStyle w:val="ae"/>
        <w:numPr>
          <w:ilvl w:val="0"/>
          <w:numId w:val="5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>формирование умений использования свойств числовых неравенств, неравенства одинакового смысла, неравенства противоположного смысла, неравенства одинакового знака, строгих неравенств, нестрогих неравенств;</w:t>
      </w:r>
    </w:p>
    <w:p w:rsidR="001B7325" w:rsidRDefault="001B7325" w:rsidP="001132C5">
      <w:pPr>
        <w:pStyle w:val="ae"/>
        <w:numPr>
          <w:ilvl w:val="0"/>
          <w:numId w:val="5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>овладение умением решения линейного неравенства с переменной, системы линейных неравенств, используя теоремы о сложении и умножении неравенств;</w:t>
      </w:r>
    </w:p>
    <w:p w:rsidR="001B7325" w:rsidRDefault="001B7325" w:rsidP="001132C5">
      <w:pPr>
        <w:pStyle w:val="ae"/>
        <w:numPr>
          <w:ilvl w:val="0"/>
          <w:numId w:val="5"/>
        </w:numPr>
        <w:shd w:val="clear" w:color="auto" w:fill="FFFFFF"/>
        <w:spacing w:before="0" w:beforeAutospacing="0" w:after="0" w:afterAutospacing="0" w:line="320" w:lineRule="atLeast"/>
        <w:ind w:left="142" w:firstLine="425"/>
        <w:jc w:val="both"/>
        <w:rPr>
          <w:color w:val="000000"/>
        </w:rPr>
      </w:pPr>
      <w:r>
        <w:rPr>
          <w:color w:val="000000"/>
        </w:rPr>
        <w:t>овладение навыками решения линейных неравенств, содержащих переменную величину под знаком модуля.</w:t>
      </w:r>
    </w:p>
    <w:p w:rsidR="001B7325" w:rsidRDefault="001B7325" w:rsidP="001132C5">
      <w:pPr>
        <w:pStyle w:val="ae"/>
        <w:shd w:val="clear" w:color="auto" w:fill="FFFFFF"/>
        <w:spacing w:before="0" w:beforeAutospacing="0" w:after="0" w:afterAutospacing="0" w:line="320" w:lineRule="atLeast"/>
        <w:ind w:left="142" w:firstLine="425"/>
        <w:rPr>
          <w:color w:val="000000"/>
        </w:rPr>
      </w:pPr>
      <w:r>
        <w:rPr>
          <w:b/>
          <w:bCs/>
          <w:color w:val="000000"/>
        </w:rPr>
        <w:t>3. Квадратные корни (14 часов)</w:t>
      </w:r>
    </w:p>
    <w:p w:rsidR="001B7325" w:rsidRDefault="001B7325" w:rsidP="001132C5">
      <w:pPr>
        <w:pStyle w:val="ae"/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>Понятие арифметического квадратного корня. Действительные числа. Квадратный корень из степени, произведения и дроби.</w:t>
      </w:r>
    </w:p>
    <w:p w:rsidR="001B7325" w:rsidRDefault="001B7325" w:rsidP="001132C5">
      <w:pPr>
        <w:pStyle w:val="ae"/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b/>
          <w:bCs/>
          <w:i/>
          <w:iCs/>
          <w:color w:val="000000"/>
        </w:rPr>
        <w:t xml:space="preserve">      Основные цели:</w:t>
      </w:r>
    </w:p>
    <w:p w:rsidR="001B7325" w:rsidRDefault="001B7325" w:rsidP="001132C5">
      <w:pPr>
        <w:pStyle w:val="ae"/>
        <w:numPr>
          <w:ilvl w:val="0"/>
          <w:numId w:val="6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>формирование представлений о квадратном корне из неотрицательного числа, о рациональных, иррациональных и действительных числах, о квадратном корне из степени, произведения и дроби;</w:t>
      </w:r>
    </w:p>
    <w:p w:rsidR="001B7325" w:rsidRDefault="001B7325" w:rsidP="001132C5">
      <w:pPr>
        <w:pStyle w:val="ae"/>
        <w:numPr>
          <w:ilvl w:val="0"/>
          <w:numId w:val="6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lastRenderedPageBreak/>
        <w:t>формирование умений вычисления арифметического корня из степени, произведения и дроби, использовать алгоритм извлечения квадратного корня из любого неотрицательного числа;</w:t>
      </w:r>
    </w:p>
    <w:p w:rsidR="001B7325" w:rsidRDefault="001B7325" w:rsidP="001132C5">
      <w:pPr>
        <w:pStyle w:val="ae"/>
        <w:numPr>
          <w:ilvl w:val="0"/>
          <w:numId w:val="6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>овладение умением преобразовывать выражения, содержащие операцию извлечения квадратного корня, применяя свойства квадратных корней;</w:t>
      </w:r>
    </w:p>
    <w:p w:rsidR="005F60CA" w:rsidRDefault="001B7325" w:rsidP="001132C5">
      <w:pPr>
        <w:pStyle w:val="ae"/>
        <w:numPr>
          <w:ilvl w:val="0"/>
          <w:numId w:val="6"/>
        </w:numPr>
        <w:shd w:val="clear" w:color="auto" w:fill="FFFFFF"/>
        <w:spacing w:before="0" w:beforeAutospacing="0" w:after="202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>овладение навыками решения уравнений, содержащих радикал.</w:t>
      </w:r>
    </w:p>
    <w:p w:rsidR="001B7325" w:rsidRPr="005F60CA" w:rsidRDefault="003051F0" w:rsidP="001132C5">
      <w:pPr>
        <w:pStyle w:val="ae"/>
        <w:shd w:val="clear" w:color="auto" w:fill="FFFFFF"/>
        <w:spacing w:before="0" w:beforeAutospacing="0" w:after="0" w:afterAutospacing="0" w:line="320" w:lineRule="atLeast"/>
        <w:ind w:left="142" w:firstLine="425"/>
        <w:jc w:val="both"/>
        <w:rPr>
          <w:color w:val="000000"/>
        </w:rPr>
      </w:pPr>
      <w:r>
        <w:rPr>
          <w:b/>
          <w:bCs/>
          <w:color w:val="000000"/>
        </w:rPr>
        <w:t xml:space="preserve"> 4. Квадратные уравнения (22</w:t>
      </w:r>
      <w:r w:rsidR="001B7325" w:rsidRPr="005F60CA">
        <w:rPr>
          <w:b/>
          <w:bCs/>
          <w:color w:val="000000"/>
        </w:rPr>
        <w:t xml:space="preserve"> часа)</w:t>
      </w:r>
    </w:p>
    <w:p w:rsidR="001B7325" w:rsidRDefault="001B7325" w:rsidP="001132C5">
      <w:pPr>
        <w:pStyle w:val="ae"/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 xml:space="preserve">Квадратное уравнения и его корни. Неполные квадратные уравнения. Метод выделения полного квадрата. Решение квадратных уравнений.   Приведенное квадратное уравнение. Теорема Виета. Уравнения, сводящиеся к </w:t>
      </w:r>
      <w:proofErr w:type="gramStart"/>
      <w:r>
        <w:rPr>
          <w:color w:val="000000"/>
        </w:rPr>
        <w:t>квадратным</w:t>
      </w:r>
      <w:proofErr w:type="gramEnd"/>
      <w:r>
        <w:rPr>
          <w:color w:val="000000"/>
        </w:rPr>
        <w:t>. Решение задач с помощью квадратных уравнений. Решение простейших систем, содержащих уравнение второй степени.</w:t>
      </w:r>
    </w:p>
    <w:p w:rsidR="001B7325" w:rsidRDefault="001B7325" w:rsidP="001132C5">
      <w:pPr>
        <w:pStyle w:val="ae"/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b/>
          <w:bCs/>
          <w:i/>
          <w:iCs/>
          <w:color w:val="000000"/>
        </w:rPr>
        <w:t xml:space="preserve">      Основные цели:</w:t>
      </w:r>
    </w:p>
    <w:p w:rsidR="001B7325" w:rsidRDefault="001B7325" w:rsidP="001132C5">
      <w:pPr>
        <w:pStyle w:val="ae"/>
        <w:numPr>
          <w:ilvl w:val="0"/>
          <w:numId w:val="7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>формирование представлений о полном, приведенном, неполном квадратном уравнении, о дискриминанте квадратного уравнения, о формулах корней квадратного уравнения, о теореме Виета;</w:t>
      </w:r>
    </w:p>
    <w:p w:rsidR="001B7325" w:rsidRDefault="001B7325" w:rsidP="001132C5">
      <w:pPr>
        <w:pStyle w:val="ae"/>
        <w:numPr>
          <w:ilvl w:val="0"/>
          <w:numId w:val="7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>формирование умений решать приведенное квадратное уравнение, применяя обратную теорему Виета;</w:t>
      </w:r>
    </w:p>
    <w:p w:rsidR="001B7325" w:rsidRDefault="001B7325" w:rsidP="001132C5">
      <w:pPr>
        <w:pStyle w:val="ae"/>
        <w:numPr>
          <w:ilvl w:val="0"/>
          <w:numId w:val="7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>овладение умением разложения квадратного трехчлена на множители, решения квадратного уравнения по формулам корней квадратного уравнения;</w:t>
      </w:r>
    </w:p>
    <w:p w:rsidR="001B7325" w:rsidRDefault="001B7325" w:rsidP="001132C5">
      <w:pPr>
        <w:pStyle w:val="ae"/>
        <w:numPr>
          <w:ilvl w:val="0"/>
          <w:numId w:val="7"/>
        </w:numPr>
        <w:shd w:val="clear" w:color="auto" w:fill="FFFFFF"/>
        <w:spacing w:before="0" w:beforeAutospacing="0" w:after="202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>овладение навыками решения рациональных уравнений как математических моделей реальных ситуаций.</w:t>
      </w:r>
    </w:p>
    <w:p w:rsidR="001B7325" w:rsidRDefault="003051F0" w:rsidP="001132C5">
      <w:pPr>
        <w:pStyle w:val="ae"/>
        <w:shd w:val="clear" w:color="auto" w:fill="FFFFFF"/>
        <w:spacing w:before="0" w:beforeAutospacing="0" w:after="0" w:afterAutospacing="0" w:line="320" w:lineRule="atLeast"/>
        <w:ind w:left="142" w:firstLine="425"/>
        <w:rPr>
          <w:color w:val="000000"/>
        </w:rPr>
      </w:pPr>
      <w:r>
        <w:rPr>
          <w:b/>
          <w:bCs/>
          <w:color w:val="000000"/>
        </w:rPr>
        <w:t>5. Квадратичная функция (13</w:t>
      </w:r>
      <w:r w:rsidR="001B7325">
        <w:rPr>
          <w:b/>
          <w:bCs/>
          <w:color w:val="000000"/>
        </w:rPr>
        <w:t xml:space="preserve"> часов)</w:t>
      </w:r>
    </w:p>
    <w:p w:rsidR="001B7325" w:rsidRDefault="001B7325" w:rsidP="001132C5">
      <w:pPr>
        <w:pStyle w:val="ae"/>
        <w:shd w:val="clear" w:color="auto" w:fill="FFFFFF"/>
        <w:spacing w:before="0" w:beforeAutospacing="0" w:after="0" w:afterAutospacing="0"/>
        <w:ind w:left="142" w:firstLine="425"/>
        <w:rPr>
          <w:color w:val="000000"/>
        </w:rPr>
      </w:pPr>
      <w:r>
        <w:rPr>
          <w:color w:val="000000"/>
        </w:rPr>
        <w:t>Определение квадратичной функции. Функции у = х</w:t>
      </w:r>
      <w:proofErr w:type="gramStart"/>
      <w:r>
        <w:rPr>
          <w:color w:val="000000"/>
          <w:vertAlign w:val="superscript"/>
        </w:rPr>
        <w:t>2</w:t>
      </w:r>
      <w:proofErr w:type="gramEnd"/>
      <w:r>
        <w:rPr>
          <w:color w:val="000000"/>
        </w:rPr>
        <w:t>, у = ах</w:t>
      </w:r>
      <w:r>
        <w:rPr>
          <w:color w:val="000000"/>
          <w:vertAlign w:val="superscript"/>
        </w:rPr>
        <w:t>2</w:t>
      </w:r>
      <w:r>
        <w:rPr>
          <w:color w:val="000000"/>
        </w:rPr>
        <w:t>, у = ax</w:t>
      </w:r>
      <w:r>
        <w:rPr>
          <w:color w:val="000000"/>
          <w:vertAlign w:val="superscript"/>
        </w:rPr>
        <w:t>2</w:t>
      </w:r>
      <w:r>
        <w:rPr>
          <w:color w:val="000000"/>
        </w:rPr>
        <w:t>+bx+c. Построение графика</w:t>
      </w:r>
    </w:p>
    <w:tbl>
      <w:tblPr>
        <w:tblW w:w="0" w:type="auto"/>
        <w:tblCellSpacing w:w="15" w:type="dxa"/>
        <w:tblInd w:w="314" w:type="dxa"/>
        <w:shd w:val="clear" w:color="auto" w:fill="FFFFFF"/>
        <w:tblLook w:val="04A0"/>
      </w:tblPr>
      <w:tblGrid>
        <w:gridCol w:w="10651"/>
      </w:tblGrid>
      <w:tr w:rsidR="001B7325" w:rsidTr="001132C5">
        <w:trPr>
          <w:trHeight w:val="255"/>
          <w:tblCellSpacing w:w="15" w:type="dxa"/>
        </w:trPr>
        <w:tc>
          <w:tcPr>
            <w:tcW w:w="10591" w:type="dxa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bottom"/>
            <w:hideMark/>
          </w:tcPr>
          <w:p w:rsidR="001B7325" w:rsidRDefault="001B7325" w:rsidP="001132C5">
            <w:pPr>
              <w:pStyle w:val="ae"/>
              <w:spacing w:before="0" w:beforeAutospacing="0" w:after="0" w:afterAutospacing="0"/>
              <w:ind w:left="142" w:firstLine="425"/>
              <w:rPr>
                <w:lang w:eastAsia="en-US"/>
              </w:rPr>
            </w:pPr>
            <w:r>
              <w:rPr>
                <w:b/>
                <w:bCs/>
                <w:i/>
                <w:iCs/>
                <w:lang w:eastAsia="en-US"/>
              </w:rPr>
              <w:t>Основные цели:</w:t>
            </w:r>
          </w:p>
          <w:p w:rsidR="001B7325" w:rsidRDefault="001B7325" w:rsidP="001132C5">
            <w:pPr>
              <w:pStyle w:val="ae"/>
              <w:numPr>
                <w:ilvl w:val="0"/>
                <w:numId w:val="8"/>
              </w:numPr>
              <w:spacing w:before="0" w:beforeAutospacing="0" w:after="0" w:afterAutospacing="0"/>
              <w:ind w:left="142" w:firstLine="425"/>
              <w:rPr>
                <w:lang w:eastAsia="en-US"/>
              </w:rPr>
            </w:pPr>
            <w:r>
              <w:rPr>
                <w:lang w:eastAsia="en-US"/>
              </w:rPr>
              <w:t>формирование представлений о функциях </w:t>
            </w:r>
            <w:r>
              <w:rPr>
                <w:b/>
                <w:bCs/>
                <w:i/>
                <w:iCs/>
                <w:lang w:eastAsia="en-US"/>
              </w:rPr>
              <w:t>у</w:t>
            </w:r>
            <w:r>
              <w:rPr>
                <w:lang w:eastAsia="en-US"/>
              </w:rPr>
              <w:t> = </w:t>
            </w:r>
            <w:r>
              <w:rPr>
                <w:b/>
                <w:bCs/>
                <w:i/>
                <w:iCs/>
                <w:lang w:eastAsia="en-US"/>
              </w:rPr>
              <w:t>кх</w:t>
            </w:r>
            <w:proofErr w:type="gramStart"/>
            <w:r>
              <w:rPr>
                <w:vertAlign w:val="superscript"/>
                <w:lang w:eastAsia="en-US"/>
              </w:rPr>
              <w:t>2</w:t>
            </w:r>
            <w:proofErr w:type="gramEnd"/>
            <w:r>
              <w:rPr>
                <w:lang w:eastAsia="en-US"/>
              </w:rPr>
              <w:t>, </w:t>
            </w:r>
            <w:r>
              <w:rPr>
                <w:b/>
                <w:bCs/>
                <w:i/>
                <w:iCs/>
                <w:lang w:eastAsia="en-US"/>
              </w:rPr>
              <w:t>у</w:t>
            </w:r>
            <w:r>
              <w:rPr>
                <w:lang w:eastAsia="en-US"/>
              </w:rPr>
              <w:t> = </w:t>
            </w:r>
            <w:r>
              <w:rPr>
                <w:b/>
                <w:bCs/>
                <w:i/>
                <w:iCs/>
                <w:lang w:eastAsia="en-US"/>
              </w:rPr>
              <w:t>х</w:t>
            </w:r>
            <w:r>
              <w:rPr>
                <w:b/>
                <w:bCs/>
                <w:i/>
                <w:iCs/>
                <w:vertAlign w:val="superscript"/>
                <w:lang w:eastAsia="en-US"/>
              </w:rPr>
              <w:t>2</w:t>
            </w:r>
            <w:r>
              <w:rPr>
                <w:lang w:eastAsia="en-US"/>
              </w:rPr>
              <w:t>, </w:t>
            </w:r>
            <w:r>
              <w:rPr>
                <w:b/>
                <w:bCs/>
                <w:i/>
                <w:iCs/>
                <w:lang w:eastAsia="en-US"/>
              </w:rPr>
              <w:t>у = ах</w:t>
            </w:r>
            <w:r>
              <w:rPr>
                <w:b/>
                <w:bCs/>
                <w:i/>
                <w:iCs/>
                <w:vertAlign w:val="superscript"/>
                <w:lang w:eastAsia="en-US"/>
              </w:rPr>
              <w:t>2</w:t>
            </w:r>
            <w:r>
              <w:rPr>
                <w:b/>
                <w:bCs/>
                <w:i/>
                <w:iCs/>
                <w:lang w:eastAsia="en-US"/>
              </w:rPr>
              <w:t xml:space="preserve"> + </w:t>
            </w:r>
            <w:proofErr w:type="spellStart"/>
            <w:r>
              <w:rPr>
                <w:b/>
                <w:bCs/>
                <w:i/>
                <w:iCs/>
                <w:lang w:eastAsia="en-US"/>
              </w:rPr>
              <w:t>Ьх</w:t>
            </w:r>
            <w:proofErr w:type="spellEnd"/>
            <w:r>
              <w:rPr>
                <w:b/>
                <w:bCs/>
                <w:i/>
                <w:iCs/>
                <w:lang w:eastAsia="en-US"/>
              </w:rPr>
              <w:t xml:space="preserve"> + с</w:t>
            </w:r>
            <w:r>
              <w:rPr>
                <w:lang w:eastAsia="en-US"/>
              </w:rPr>
              <w:t>, о перемещении графика по координатной плоскости;</w:t>
            </w:r>
          </w:p>
          <w:p w:rsidR="001B7325" w:rsidRDefault="001B7325" w:rsidP="001132C5">
            <w:pPr>
              <w:pStyle w:val="ae"/>
              <w:numPr>
                <w:ilvl w:val="0"/>
                <w:numId w:val="8"/>
              </w:numPr>
              <w:spacing w:before="0" w:beforeAutospacing="0" w:after="0" w:afterAutospacing="0"/>
              <w:ind w:left="142" w:firstLine="425"/>
              <w:rPr>
                <w:lang w:eastAsia="en-US"/>
              </w:rPr>
            </w:pPr>
            <w:r>
              <w:rPr>
                <w:lang w:eastAsia="en-US"/>
              </w:rPr>
              <w:t>формирование умений построения графиков функций </w:t>
            </w:r>
            <w:r>
              <w:rPr>
                <w:b/>
                <w:bCs/>
                <w:i/>
                <w:iCs/>
                <w:lang w:eastAsia="en-US"/>
              </w:rPr>
              <w:t>у</w:t>
            </w:r>
            <w:r>
              <w:rPr>
                <w:lang w:eastAsia="en-US"/>
              </w:rPr>
              <w:t> = </w:t>
            </w:r>
            <w:r>
              <w:rPr>
                <w:b/>
                <w:bCs/>
                <w:i/>
                <w:iCs/>
                <w:lang w:eastAsia="en-US"/>
              </w:rPr>
              <w:t>кх</w:t>
            </w:r>
            <w:proofErr w:type="gramStart"/>
            <w:r>
              <w:rPr>
                <w:b/>
                <w:bCs/>
                <w:i/>
                <w:iCs/>
                <w:vertAlign w:val="superscript"/>
                <w:lang w:eastAsia="en-US"/>
              </w:rPr>
              <w:t>2</w:t>
            </w:r>
            <w:proofErr w:type="gramEnd"/>
            <w:r>
              <w:rPr>
                <w:lang w:eastAsia="en-US"/>
              </w:rPr>
              <w:t>, </w:t>
            </w:r>
            <w:r>
              <w:rPr>
                <w:b/>
                <w:bCs/>
                <w:i/>
                <w:iCs/>
                <w:lang w:eastAsia="en-US"/>
              </w:rPr>
              <w:t>у = ах</w:t>
            </w:r>
            <w:r>
              <w:rPr>
                <w:b/>
                <w:bCs/>
                <w:i/>
                <w:iCs/>
                <w:vertAlign w:val="superscript"/>
                <w:lang w:eastAsia="en-US"/>
              </w:rPr>
              <w:t>2</w:t>
            </w:r>
            <w:r>
              <w:rPr>
                <w:b/>
                <w:bCs/>
                <w:i/>
                <w:iCs/>
                <w:lang w:eastAsia="en-US"/>
              </w:rPr>
              <w:t> +</w:t>
            </w:r>
            <w:proofErr w:type="spellStart"/>
            <w:r>
              <w:rPr>
                <w:b/>
                <w:bCs/>
                <w:i/>
                <w:iCs/>
                <w:lang w:eastAsia="en-US"/>
              </w:rPr>
              <w:t>Ьх</w:t>
            </w:r>
            <w:proofErr w:type="spellEnd"/>
            <w:r>
              <w:rPr>
                <w:b/>
                <w:bCs/>
                <w:i/>
                <w:iCs/>
                <w:lang w:eastAsia="en-US"/>
              </w:rPr>
              <w:t xml:space="preserve"> + с</w:t>
            </w:r>
            <w:r>
              <w:rPr>
                <w:lang w:eastAsia="en-US"/>
              </w:rPr>
              <w:t> и описания их свойств;</w:t>
            </w:r>
          </w:p>
          <w:p w:rsidR="001B7325" w:rsidRDefault="001B7325" w:rsidP="001132C5">
            <w:pPr>
              <w:pStyle w:val="ae"/>
              <w:numPr>
                <w:ilvl w:val="0"/>
                <w:numId w:val="8"/>
              </w:numPr>
              <w:spacing w:before="0" w:beforeAutospacing="0" w:after="0" w:afterAutospacing="0"/>
              <w:ind w:left="142" w:firstLine="425"/>
              <w:rPr>
                <w:lang w:eastAsia="en-US"/>
              </w:rPr>
            </w:pPr>
            <w:r>
              <w:rPr>
                <w:lang w:eastAsia="en-US"/>
              </w:rPr>
              <w:t>овладение умением использования несколько способов графического решения уравнения, алгоритма построения графика функции </w:t>
            </w:r>
            <w:r>
              <w:rPr>
                <w:b/>
                <w:bCs/>
                <w:i/>
                <w:iCs/>
                <w:lang w:eastAsia="en-US"/>
              </w:rPr>
              <w:t>у</w:t>
            </w:r>
            <w:r>
              <w:rPr>
                <w:lang w:eastAsia="en-US"/>
              </w:rPr>
              <w:t> =</w:t>
            </w:r>
            <w:r>
              <w:rPr>
                <w:b/>
                <w:bCs/>
                <w:i/>
                <w:iCs/>
                <w:lang w:eastAsia="en-US"/>
              </w:rPr>
              <w:t> f(x + l) + m;</w:t>
            </w:r>
          </w:p>
          <w:p w:rsidR="001B7325" w:rsidRDefault="001B7325" w:rsidP="001132C5">
            <w:pPr>
              <w:pStyle w:val="ae"/>
              <w:numPr>
                <w:ilvl w:val="0"/>
                <w:numId w:val="8"/>
              </w:numPr>
              <w:spacing w:before="0" w:beforeAutospacing="0"/>
              <w:ind w:left="142" w:firstLine="425"/>
              <w:rPr>
                <w:lang w:eastAsia="en-US"/>
              </w:rPr>
            </w:pPr>
            <w:r>
              <w:rPr>
                <w:lang w:eastAsia="en-US"/>
              </w:rPr>
              <w:t>овладение навыками решения квадратных уравнений графическим способом, построения дробно-линейной функции.</w:t>
            </w:r>
          </w:p>
        </w:tc>
      </w:tr>
    </w:tbl>
    <w:p w:rsidR="001B7325" w:rsidRDefault="001B7325" w:rsidP="001132C5">
      <w:pPr>
        <w:pStyle w:val="ae"/>
        <w:shd w:val="clear" w:color="auto" w:fill="FFFFFF"/>
        <w:spacing w:before="0" w:beforeAutospacing="0" w:after="0" w:afterAutospacing="0" w:line="320" w:lineRule="atLeast"/>
        <w:ind w:left="142" w:firstLine="425"/>
        <w:rPr>
          <w:color w:val="000000"/>
        </w:rPr>
      </w:pPr>
      <w:r>
        <w:rPr>
          <w:b/>
          <w:bCs/>
          <w:color w:val="000000"/>
        </w:rPr>
        <w:t xml:space="preserve">6. Квадратные неравенства </w:t>
      </w:r>
      <w:r w:rsidR="00C51803">
        <w:rPr>
          <w:b/>
          <w:bCs/>
        </w:rPr>
        <w:t>(13</w:t>
      </w:r>
      <w:r w:rsidRPr="00F367D3">
        <w:rPr>
          <w:b/>
          <w:bCs/>
        </w:rPr>
        <w:t xml:space="preserve"> часов)</w:t>
      </w:r>
    </w:p>
    <w:p w:rsidR="001B7325" w:rsidRDefault="001B7325" w:rsidP="001132C5">
      <w:pPr>
        <w:pStyle w:val="ae"/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>Квадратное неравенство и его решение. Решение квадратного неравенства с помощью графика квадратичной функции.</w:t>
      </w:r>
    </w:p>
    <w:p w:rsidR="001B7325" w:rsidRDefault="001B7325" w:rsidP="001132C5">
      <w:pPr>
        <w:pStyle w:val="ae"/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b/>
          <w:bCs/>
          <w:i/>
          <w:iCs/>
          <w:color w:val="000000"/>
        </w:rPr>
        <w:t xml:space="preserve">       Основные цели:</w:t>
      </w:r>
    </w:p>
    <w:p w:rsidR="001B7325" w:rsidRDefault="001B7325" w:rsidP="001132C5">
      <w:pPr>
        <w:pStyle w:val="ae"/>
        <w:numPr>
          <w:ilvl w:val="0"/>
          <w:numId w:val="9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>формирование представлений о квадратном неравенстве с одной переменной, о частном и общем решениях, о равносильности, о равносильных преобразованиях, о методе интервалов;</w:t>
      </w:r>
    </w:p>
    <w:p w:rsidR="001B7325" w:rsidRDefault="001B7325" w:rsidP="001132C5">
      <w:pPr>
        <w:pStyle w:val="ae"/>
        <w:numPr>
          <w:ilvl w:val="0"/>
          <w:numId w:val="9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>формирование умений решения квадратных неравенств с помощью графика квадратичной функции;</w:t>
      </w:r>
    </w:p>
    <w:p w:rsidR="001B7325" w:rsidRDefault="001B7325" w:rsidP="001132C5">
      <w:pPr>
        <w:pStyle w:val="ae"/>
        <w:numPr>
          <w:ilvl w:val="0"/>
          <w:numId w:val="9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>овладение умением решения квадратных неравенств методом интервалов;</w:t>
      </w:r>
    </w:p>
    <w:p w:rsidR="001B7325" w:rsidRDefault="001B7325" w:rsidP="001132C5">
      <w:pPr>
        <w:pStyle w:val="ae"/>
        <w:numPr>
          <w:ilvl w:val="0"/>
          <w:numId w:val="9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t>овладение навыками исследования квадратичной функции по ее коэффициентам, по дискриминанту и графику функции.</w:t>
      </w:r>
    </w:p>
    <w:p w:rsidR="001B7325" w:rsidRDefault="00A861D8" w:rsidP="001132C5">
      <w:pPr>
        <w:pStyle w:val="ae"/>
        <w:shd w:val="clear" w:color="auto" w:fill="FFFFFF"/>
        <w:spacing w:before="0" w:beforeAutospacing="0" w:after="0" w:afterAutospacing="0" w:line="320" w:lineRule="atLeast"/>
        <w:ind w:left="142" w:firstLine="425"/>
        <w:rPr>
          <w:color w:val="000000"/>
        </w:rPr>
      </w:pPr>
      <w:r>
        <w:rPr>
          <w:b/>
          <w:bCs/>
          <w:color w:val="000000"/>
        </w:rPr>
        <w:t>7. Приближенные вычисления (5</w:t>
      </w:r>
      <w:r w:rsidR="001B7325">
        <w:rPr>
          <w:b/>
          <w:bCs/>
          <w:color w:val="000000"/>
        </w:rPr>
        <w:t xml:space="preserve"> часов)</w:t>
      </w:r>
    </w:p>
    <w:p w:rsidR="001B7325" w:rsidRDefault="001B7325" w:rsidP="001132C5">
      <w:pPr>
        <w:pStyle w:val="ae"/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color w:val="000000"/>
        </w:rPr>
        <w:lastRenderedPageBreak/>
        <w:t>Приближенные значения величин. Погрешность приближения. Оценка погрешности. Округление чисел. Относительная погрешность. Простейшие вычисления на калькуляторе. Стандартный вид числа. Вычисления на калькуляторе степени числа и числа. Обратного данному. Последовательность выполнения нескольких операций на калькуляторе. Вычисления на калькуляторе с использованием ячеек памяти.</w:t>
      </w:r>
    </w:p>
    <w:p w:rsidR="001B7325" w:rsidRDefault="001B7325" w:rsidP="001132C5">
      <w:pPr>
        <w:pStyle w:val="ae"/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b/>
          <w:bCs/>
          <w:i/>
          <w:iCs/>
          <w:color w:val="000000"/>
        </w:rPr>
        <w:t xml:space="preserve">     Основные цели:</w:t>
      </w:r>
    </w:p>
    <w:p w:rsidR="001B7325" w:rsidRDefault="001B7325" w:rsidP="001132C5">
      <w:pPr>
        <w:pStyle w:val="ae"/>
        <w:numPr>
          <w:ilvl w:val="0"/>
          <w:numId w:val="10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bCs/>
          <w:color w:val="000000"/>
        </w:rPr>
        <w:t>формирование представлений </w:t>
      </w:r>
      <w:r>
        <w:rPr>
          <w:color w:val="000000"/>
        </w:rPr>
        <w:t>о приближенном значении по недостатку, по избытку, округлении чисел, о погрешности приближения, об абсолют</w:t>
      </w:r>
      <w:r>
        <w:rPr>
          <w:color w:val="000000"/>
        </w:rPr>
        <w:softHyphen/>
        <w:t>ной и относительной погрешности, о правиле округления;</w:t>
      </w:r>
    </w:p>
    <w:p w:rsidR="001B7325" w:rsidRDefault="001B7325" w:rsidP="001132C5">
      <w:pPr>
        <w:pStyle w:val="ae"/>
        <w:numPr>
          <w:ilvl w:val="0"/>
          <w:numId w:val="10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bCs/>
          <w:color w:val="000000"/>
        </w:rPr>
        <w:t>формирование умений </w:t>
      </w:r>
      <w:r>
        <w:rPr>
          <w:color w:val="000000"/>
        </w:rPr>
        <w:t>вычислять на микрокалькуляторе степени, числа, обратные данному числу, с использованием ячейки памяти;</w:t>
      </w:r>
    </w:p>
    <w:p w:rsidR="001B7325" w:rsidRDefault="001B7325" w:rsidP="001132C5">
      <w:pPr>
        <w:pStyle w:val="ae"/>
        <w:numPr>
          <w:ilvl w:val="0"/>
          <w:numId w:val="10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bCs/>
          <w:color w:val="000000"/>
        </w:rPr>
        <w:t>овладение навыками </w:t>
      </w:r>
      <w:r>
        <w:rPr>
          <w:color w:val="000000"/>
        </w:rPr>
        <w:t>давать оценку абсолютной и относительной погрешности, если известны приближения с избытком и недостатком;</w:t>
      </w:r>
    </w:p>
    <w:p w:rsidR="001B7325" w:rsidRDefault="001B7325" w:rsidP="001132C5">
      <w:pPr>
        <w:pStyle w:val="ae"/>
        <w:numPr>
          <w:ilvl w:val="0"/>
          <w:numId w:val="10"/>
        </w:numPr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  <w:r>
        <w:rPr>
          <w:bCs/>
          <w:color w:val="000000"/>
        </w:rPr>
        <w:t>овладение умением</w:t>
      </w:r>
      <w:r>
        <w:rPr>
          <w:b/>
          <w:bCs/>
          <w:color w:val="000000"/>
        </w:rPr>
        <w:t> </w:t>
      </w:r>
      <w:r>
        <w:rPr>
          <w:color w:val="000000"/>
        </w:rPr>
        <w:t>решить прикладную задачу на вычисление абсолютной и относительной погрешности.</w:t>
      </w:r>
    </w:p>
    <w:p w:rsidR="00A05E43" w:rsidRDefault="00A05E43" w:rsidP="001132C5">
      <w:pPr>
        <w:pStyle w:val="ae"/>
        <w:shd w:val="clear" w:color="auto" w:fill="FFFFFF"/>
        <w:spacing w:before="0" w:beforeAutospacing="0" w:after="0" w:afterAutospacing="0"/>
        <w:ind w:left="142" w:firstLine="425"/>
        <w:jc w:val="both"/>
        <w:rPr>
          <w:color w:val="000000"/>
        </w:rPr>
      </w:pPr>
    </w:p>
    <w:p w:rsidR="00A05E43" w:rsidRDefault="00A05E43" w:rsidP="00A05E43">
      <w:pPr>
        <w:pStyle w:val="ae"/>
        <w:shd w:val="clear" w:color="auto" w:fill="FFFFFF"/>
        <w:spacing w:before="0" w:beforeAutospacing="0" w:after="0" w:afterAutospacing="0"/>
        <w:ind w:left="284"/>
        <w:jc w:val="both"/>
        <w:rPr>
          <w:color w:val="000000"/>
        </w:rPr>
      </w:pPr>
    </w:p>
    <w:p w:rsidR="006B0A88" w:rsidRPr="001D5059" w:rsidRDefault="00EF7846" w:rsidP="005F60CA">
      <w:pPr>
        <w:pStyle w:val="a8"/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5059">
        <w:rPr>
          <w:rFonts w:ascii="Times New Roman" w:eastAsia="Times New Roman" w:hAnsi="Times New Roman" w:cs="Times New Roman"/>
          <w:b/>
          <w:sz w:val="24"/>
          <w:szCs w:val="24"/>
        </w:rPr>
        <w:t>Контрольные работы</w:t>
      </w:r>
      <w:r w:rsidR="00FB421A">
        <w:rPr>
          <w:rFonts w:ascii="Times New Roman" w:eastAsia="Times New Roman" w:hAnsi="Times New Roman" w:cs="Times New Roman"/>
          <w:b/>
          <w:sz w:val="24"/>
          <w:szCs w:val="24"/>
        </w:rPr>
        <w:t xml:space="preserve"> по алгебре в  8 </w:t>
      </w:r>
      <w:r w:rsidR="00FB421A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 xml:space="preserve">б </w:t>
      </w:r>
      <w:r w:rsidR="00FB421A">
        <w:rPr>
          <w:rFonts w:ascii="Times New Roman" w:eastAsia="Times New Roman" w:hAnsi="Times New Roman" w:cs="Times New Roman"/>
          <w:b/>
          <w:sz w:val="24"/>
          <w:szCs w:val="24"/>
        </w:rPr>
        <w:t xml:space="preserve"> классе</w:t>
      </w:r>
      <w:r w:rsidR="001D5059" w:rsidRPr="001D5059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:rsidR="00EF7846" w:rsidRPr="001D5059" w:rsidRDefault="00EF7846" w:rsidP="005F60CA">
      <w:pPr>
        <w:pStyle w:val="a8"/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Ind w:w="2376" w:type="dxa"/>
        <w:tblLook w:val="04A0"/>
      </w:tblPr>
      <w:tblGrid>
        <w:gridCol w:w="851"/>
        <w:gridCol w:w="1125"/>
        <w:gridCol w:w="1202"/>
        <w:gridCol w:w="6946"/>
      </w:tblGrid>
      <w:tr w:rsidR="00A86C0F" w:rsidTr="00A86C0F">
        <w:trPr>
          <w:trHeight w:val="345"/>
        </w:trPr>
        <w:tc>
          <w:tcPr>
            <w:tcW w:w="851" w:type="dxa"/>
            <w:vMerge w:val="restart"/>
          </w:tcPr>
          <w:p w:rsidR="00A86C0F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2327" w:type="dxa"/>
            <w:gridSpan w:val="2"/>
            <w:tcBorders>
              <w:bottom w:val="single" w:sz="4" w:space="0" w:color="auto"/>
            </w:tcBorders>
          </w:tcPr>
          <w:p w:rsidR="00A86C0F" w:rsidRDefault="00A86C0F" w:rsidP="00A86C0F">
            <w:pPr>
              <w:pStyle w:val="a8"/>
              <w:spacing w:after="0" w:line="240" w:lineRule="auto"/>
              <w:ind w:left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Дата</w:t>
            </w:r>
          </w:p>
        </w:tc>
        <w:tc>
          <w:tcPr>
            <w:tcW w:w="6946" w:type="dxa"/>
            <w:vMerge w:val="restart"/>
          </w:tcPr>
          <w:p w:rsidR="00A86C0F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ема контрольной работы</w:t>
            </w:r>
          </w:p>
        </w:tc>
      </w:tr>
      <w:tr w:rsidR="00A86C0F" w:rsidTr="00A86C0F">
        <w:trPr>
          <w:trHeight w:val="195"/>
        </w:trPr>
        <w:tc>
          <w:tcPr>
            <w:tcW w:w="851" w:type="dxa"/>
            <w:vMerge/>
          </w:tcPr>
          <w:p w:rsidR="00A86C0F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25" w:type="dxa"/>
            <w:tcBorders>
              <w:top w:val="single" w:sz="4" w:space="0" w:color="auto"/>
              <w:right w:val="single" w:sz="4" w:space="0" w:color="auto"/>
            </w:tcBorders>
          </w:tcPr>
          <w:p w:rsidR="00A86C0F" w:rsidRPr="008944B7" w:rsidRDefault="00A86C0F" w:rsidP="00FB421A">
            <w:pPr>
              <w:ind w:left="-27"/>
              <w:jc w:val="both"/>
              <w:rPr>
                <w:b/>
              </w:rPr>
            </w:pPr>
            <w:r w:rsidRPr="008944B7">
              <w:rPr>
                <w:b/>
              </w:rPr>
              <w:t>по плану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</w:tcBorders>
          </w:tcPr>
          <w:p w:rsidR="00A86C0F" w:rsidRPr="008944B7" w:rsidRDefault="00A86C0F" w:rsidP="00FB421A">
            <w:pPr>
              <w:ind w:left="33"/>
              <w:rPr>
                <w:b/>
              </w:rPr>
            </w:pPr>
            <w:r w:rsidRPr="008944B7">
              <w:rPr>
                <w:b/>
              </w:rPr>
              <w:t>по факту</w:t>
            </w:r>
          </w:p>
        </w:tc>
        <w:tc>
          <w:tcPr>
            <w:tcW w:w="6946" w:type="dxa"/>
            <w:vMerge/>
          </w:tcPr>
          <w:p w:rsidR="00A86C0F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86C0F" w:rsidRPr="00A861D5" w:rsidTr="00A86C0F">
        <w:tc>
          <w:tcPr>
            <w:tcW w:w="851" w:type="dxa"/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61D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A86C0F" w:rsidRPr="00EF1037" w:rsidRDefault="006900B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1037">
              <w:rPr>
                <w:rFonts w:ascii="Times New Roman" w:hAnsi="Times New Roman" w:cs="Times New Roman"/>
                <w:sz w:val="24"/>
                <w:szCs w:val="24"/>
              </w:rPr>
              <w:t>18.09</w:t>
            </w:r>
          </w:p>
        </w:tc>
        <w:tc>
          <w:tcPr>
            <w:tcW w:w="1202" w:type="dxa"/>
            <w:tcBorders>
              <w:left w:val="single" w:sz="4" w:space="0" w:color="auto"/>
            </w:tcBorders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61D5">
              <w:rPr>
                <w:rFonts w:ascii="Times New Roman" w:eastAsia="Times New Roman" w:hAnsi="Times New Roman" w:cs="Times New Roman"/>
                <w:sz w:val="24"/>
                <w:szCs w:val="24"/>
              </w:rPr>
              <w:t>Стартовая контрольная работ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A86C0F" w:rsidRPr="00A861D5" w:rsidTr="00A86C0F">
        <w:tc>
          <w:tcPr>
            <w:tcW w:w="851" w:type="dxa"/>
          </w:tcPr>
          <w:p w:rsidR="00A86C0F" w:rsidRPr="00A861D5" w:rsidRDefault="00A86C0F" w:rsidP="00FB421A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61D5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A86C0F" w:rsidRPr="00EF1037" w:rsidRDefault="006900B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1037">
              <w:rPr>
                <w:rFonts w:ascii="Times New Roman" w:hAnsi="Times New Roman" w:cs="Times New Roman"/>
                <w:sz w:val="24"/>
                <w:szCs w:val="24"/>
              </w:rPr>
              <w:t>07.10</w:t>
            </w:r>
          </w:p>
        </w:tc>
        <w:tc>
          <w:tcPr>
            <w:tcW w:w="1202" w:type="dxa"/>
            <w:tcBorders>
              <w:left w:val="single" w:sz="4" w:space="0" w:color="auto"/>
            </w:tcBorders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онтрольная работа №1 </w:t>
            </w:r>
            <w:r w:rsidRPr="00A861D5">
              <w:rPr>
                <w:rFonts w:ascii="Times New Roman" w:eastAsia="Times New Roman" w:hAnsi="Times New Roman" w:cs="Times New Roman"/>
                <w:sz w:val="24"/>
                <w:szCs w:val="24"/>
              </w:rPr>
              <w:t>п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теме «Числовые неравенства».</w:t>
            </w:r>
          </w:p>
        </w:tc>
      </w:tr>
      <w:tr w:rsidR="00A86C0F" w:rsidRPr="00A861D5" w:rsidTr="00A86C0F">
        <w:tc>
          <w:tcPr>
            <w:tcW w:w="851" w:type="dxa"/>
          </w:tcPr>
          <w:p w:rsidR="00A86C0F" w:rsidRPr="00B628F7" w:rsidRDefault="00A86C0F" w:rsidP="00FB421A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28F7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A86C0F" w:rsidRPr="00EF1037" w:rsidRDefault="006900B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1037">
              <w:rPr>
                <w:rFonts w:ascii="Times New Roman" w:hAnsi="Times New Roman" w:cs="Times New Roman"/>
                <w:sz w:val="24"/>
                <w:szCs w:val="24"/>
              </w:rPr>
              <w:t>15.11</w:t>
            </w:r>
          </w:p>
        </w:tc>
        <w:tc>
          <w:tcPr>
            <w:tcW w:w="1202" w:type="dxa"/>
            <w:tcBorders>
              <w:left w:val="single" w:sz="4" w:space="0" w:color="auto"/>
            </w:tcBorders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онтрольная работа №2 </w:t>
            </w:r>
            <w:r w:rsidRPr="00A861D5">
              <w:rPr>
                <w:rFonts w:ascii="Times New Roman" w:eastAsia="Times New Roman" w:hAnsi="Times New Roman" w:cs="Times New Roman"/>
                <w:sz w:val="24"/>
                <w:szCs w:val="24"/>
              </w:rPr>
              <w:t>п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теме «Неравенства».</w:t>
            </w:r>
          </w:p>
        </w:tc>
      </w:tr>
      <w:tr w:rsidR="00A86C0F" w:rsidTr="00A86C0F">
        <w:tc>
          <w:tcPr>
            <w:tcW w:w="851" w:type="dxa"/>
          </w:tcPr>
          <w:p w:rsidR="00A86C0F" w:rsidRPr="00B628F7" w:rsidRDefault="00A86C0F" w:rsidP="00FB421A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28F7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A86C0F" w:rsidRPr="00EF1037" w:rsidRDefault="006900B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1037">
              <w:rPr>
                <w:rFonts w:ascii="Times New Roman" w:hAnsi="Times New Roman" w:cs="Times New Roman"/>
                <w:sz w:val="24"/>
                <w:szCs w:val="24"/>
              </w:rPr>
              <w:t>18.12</w:t>
            </w:r>
          </w:p>
        </w:tc>
        <w:tc>
          <w:tcPr>
            <w:tcW w:w="1202" w:type="dxa"/>
            <w:tcBorders>
              <w:left w:val="single" w:sz="4" w:space="0" w:color="auto"/>
            </w:tcBorders>
          </w:tcPr>
          <w:p w:rsidR="00A86C0F" w:rsidRPr="00231A94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:rsidR="00A86C0F" w:rsidRPr="00A861D5" w:rsidRDefault="00A86C0F" w:rsidP="00641925">
            <w:pPr>
              <w:ind w:left="33"/>
              <w:jc w:val="both"/>
            </w:pPr>
            <w:r w:rsidRPr="00A861D5">
              <w:t xml:space="preserve">Контрольная работа </w:t>
            </w:r>
            <w:r>
              <w:t>№3</w:t>
            </w:r>
            <w:r w:rsidRPr="00A861D5">
              <w:t>по теме «Квадратные корни».</w:t>
            </w:r>
          </w:p>
        </w:tc>
      </w:tr>
      <w:tr w:rsidR="00A86C0F" w:rsidTr="00A86C0F">
        <w:tc>
          <w:tcPr>
            <w:tcW w:w="851" w:type="dxa"/>
          </w:tcPr>
          <w:p w:rsidR="00A86C0F" w:rsidRPr="00B628F7" w:rsidRDefault="00A86C0F" w:rsidP="00FB421A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28F7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A86C0F" w:rsidRPr="00EF1037" w:rsidRDefault="003051F0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="006900BF" w:rsidRPr="00EF1037"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202" w:type="dxa"/>
            <w:tcBorders>
              <w:left w:val="single" w:sz="4" w:space="0" w:color="auto"/>
            </w:tcBorders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61D5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№4 </w:t>
            </w:r>
            <w:r w:rsidRPr="00A861D5">
              <w:rPr>
                <w:rFonts w:ascii="Times New Roman" w:hAnsi="Times New Roman" w:cs="Times New Roman"/>
                <w:sz w:val="24"/>
                <w:szCs w:val="24"/>
              </w:rPr>
              <w:t>по теме «Квадратные уравнения».</w:t>
            </w:r>
          </w:p>
        </w:tc>
      </w:tr>
      <w:tr w:rsidR="00A86C0F" w:rsidTr="00A86C0F">
        <w:tc>
          <w:tcPr>
            <w:tcW w:w="851" w:type="dxa"/>
          </w:tcPr>
          <w:p w:rsidR="00A86C0F" w:rsidRPr="00B628F7" w:rsidRDefault="00A86C0F" w:rsidP="00FB421A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628F7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A86C0F" w:rsidRPr="00EF1037" w:rsidRDefault="003051F0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 w:rsidR="006900BF" w:rsidRPr="00EF1037"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202" w:type="dxa"/>
            <w:tcBorders>
              <w:left w:val="single" w:sz="4" w:space="0" w:color="auto"/>
            </w:tcBorders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61D5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№5 </w:t>
            </w:r>
            <w:r w:rsidRPr="00A861D5">
              <w:rPr>
                <w:rFonts w:ascii="Times New Roman" w:hAnsi="Times New Roman" w:cs="Times New Roman"/>
                <w:sz w:val="24"/>
                <w:szCs w:val="24"/>
              </w:rPr>
              <w:t>по теме «Квадратичная функция».</w:t>
            </w:r>
          </w:p>
        </w:tc>
      </w:tr>
      <w:tr w:rsidR="00A86C0F" w:rsidTr="00A86C0F">
        <w:tc>
          <w:tcPr>
            <w:tcW w:w="851" w:type="dxa"/>
          </w:tcPr>
          <w:p w:rsidR="00A86C0F" w:rsidRPr="00B628F7" w:rsidRDefault="00A86C0F" w:rsidP="00FB421A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A86C0F" w:rsidRPr="00EF1037" w:rsidRDefault="006900B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1037">
              <w:rPr>
                <w:rFonts w:ascii="Times New Roman" w:hAnsi="Times New Roman" w:cs="Times New Roman"/>
                <w:sz w:val="24"/>
                <w:szCs w:val="24"/>
              </w:rPr>
              <w:t>13.05</w:t>
            </w:r>
          </w:p>
        </w:tc>
        <w:tc>
          <w:tcPr>
            <w:tcW w:w="1202" w:type="dxa"/>
            <w:tcBorders>
              <w:left w:val="single" w:sz="4" w:space="0" w:color="auto"/>
            </w:tcBorders>
          </w:tcPr>
          <w:p w:rsidR="00A86C0F" w:rsidRPr="00A861D5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:rsidR="00A86C0F" w:rsidRPr="00A861D5" w:rsidRDefault="00A86C0F" w:rsidP="00641925">
            <w:pPr>
              <w:ind w:left="33"/>
              <w:jc w:val="both"/>
            </w:pPr>
            <w:r w:rsidRPr="00A861D5">
              <w:t xml:space="preserve">Контрольная работа </w:t>
            </w:r>
            <w:r>
              <w:t xml:space="preserve"> №6 </w:t>
            </w:r>
            <w:r w:rsidRPr="00A861D5">
              <w:t>по теме «Квадратные неравенства».</w:t>
            </w:r>
          </w:p>
        </w:tc>
      </w:tr>
      <w:tr w:rsidR="00A86C0F" w:rsidTr="00A86C0F">
        <w:tc>
          <w:tcPr>
            <w:tcW w:w="851" w:type="dxa"/>
          </w:tcPr>
          <w:p w:rsidR="00A86C0F" w:rsidRPr="00B628F7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25" w:type="dxa"/>
            <w:tcBorders>
              <w:right w:val="single" w:sz="4" w:space="0" w:color="auto"/>
            </w:tcBorders>
          </w:tcPr>
          <w:p w:rsidR="00A86C0F" w:rsidRPr="00EF1037" w:rsidRDefault="00EF1037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1037">
              <w:rPr>
                <w:rFonts w:ascii="Times New Roman" w:hAnsi="Times New Roman" w:cs="Times New Roman"/>
                <w:sz w:val="24"/>
                <w:szCs w:val="24"/>
              </w:rPr>
              <w:t>22.05</w:t>
            </w:r>
          </w:p>
        </w:tc>
        <w:tc>
          <w:tcPr>
            <w:tcW w:w="1202" w:type="dxa"/>
            <w:tcBorders>
              <w:left w:val="single" w:sz="4" w:space="0" w:color="auto"/>
            </w:tcBorders>
          </w:tcPr>
          <w:p w:rsidR="00A86C0F" w:rsidRDefault="00A86C0F" w:rsidP="00641925">
            <w:pPr>
              <w:pStyle w:val="a8"/>
              <w:spacing w:after="0" w:line="24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:rsidR="00A86C0F" w:rsidRPr="00A861D5" w:rsidRDefault="00A138E1" w:rsidP="00641925">
            <w:pPr>
              <w:ind w:left="33"/>
              <w:jc w:val="both"/>
            </w:pPr>
            <w:r>
              <w:t>Промежуточная аттестация. 1 час</w:t>
            </w:r>
            <w:r w:rsidR="00A86C0F">
              <w:t>.</w:t>
            </w:r>
          </w:p>
        </w:tc>
      </w:tr>
    </w:tbl>
    <w:p w:rsidR="00A861D5" w:rsidRDefault="00A861D5" w:rsidP="00A861D5">
      <w:pPr>
        <w:pStyle w:val="a8"/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05E43" w:rsidRDefault="00A05E43" w:rsidP="00A861D5">
      <w:pPr>
        <w:pStyle w:val="a8"/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05E43" w:rsidRDefault="00A05E43" w:rsidP="00A861D5">
      <w:pPr>
        <w:pStyle w:val="a8"/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05E43" w:rsidRDefault="00A05E43" w:rsidP="00A861D5">
      <w:pPr>
        <w:pStyle w:val="a8"/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05E43" w:rsidRDefault="00A05E43" w:rsidP="00A861D5">
      <w:pPr>
        <w:pStyle w:val="a8"/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05E43" w:rsidRDefault="00A05E43" w:rsidP="00A861D5">
      <w:pPr>
        <w:pStyle w:val="a8"/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05E43" w:rsidRDefault="00A05E43" w:rsidP="00A861D5">
      <w:pPr>
        <w:pStyle w:val="a8"/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05E43" w:rsidRDefault="00A05E43" w:rsidP="00A861D5">
      <w:pPr>
        <w:pStyle w:val="a8"/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05E43" w:rsidRDefault="00A05E43" w:rsidP="00A861D5">
      <w:pPr>
        <w:pStyle w:val="a8"/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05E43" w:rsidRDefault="00A05E43" w:rsidP="00A861D5">
      <w:pPr>
        <w:pStyle w:val="a8"/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05E43" w:rsidRDefault="00A05E43" w:rsidP="00A861D5">
      <w:pPr>
        <w:pStyle w:val="a8"/>
        <w:spacing w:after="0" w:line="240" w:lineRule="auto"/>
        <w:ind w:left="426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05E43" w:rsidRPr="001132C5" w:rsidRDefault="00A05E43" w:rsidP="001132C5">
      <w:pPr>
        <w:rPr>
          <w:b/>
        </w:rPr>
      </w:pPr>
    </w:p>
    <w:p w:rsidR="005C4574" w:rsidRDefault="005C4574" w:rsidP="005A3D6E">
      <w:pPr>
        <w:ind w:left="284" w:firstLine="142"/>
        <w:jc w:val="center"/>
        <w:rPr>
          <w:b/>
          <w:u w:val="single"/>
        </w:rPr>
      </w:pPr>
    </w:p>
    <w:p w:rsidR="003051F0" w:rsidRDefault="003051F0" w:rsidP="005A3D6E">
      <w:pPr>
        <w:ind w:left="284" w:firstLine="142"/>
        <w:jc w:val="center"/>
        <w:rPr>
          <w:b/>
          <w:u w:val="single"/>
        </w:rPr>
      </w:pPr>
    </w:p>
    <w:p w:rsidR="003051F0" w:rsidRDefault="003051F0" w:rsidP="005A3D6E">
      <w:pPr>
        <w:ind w:left="284" w:firstLine="142"/>
        <w:jc w:val="center"/>
        <w:rPr>
          <w:b/>
          <w:u w:val="single"/>
        </w:rPr>
      </w:pPr>
    </w:p>
    <w:p w:rsidR="00C86F9A" w:rsidRDefault="006A732D" w:rsidP="002D1D45">
      <w:pPr>
        <w:jc w:val="center"/>
        <w:rPr>
          <w:b/>
          <w:sz w:val="28"/>
          <w:szCs w:val="28"/>
        </w:rPr>
      </w:pPr>
      <w:r w:rsidRPr="001D5059">
        <w:rPr>
          <w:b/>
          <w:sz w:val="28"/>
          <w:szCs w:val="28"/>
        </w:rPr>
        <w:lastRenderedPageBreak/>
        <w:t>КАЛЕНДАР</w:t>
      </w:r>
      <w:r w:rsidR="006B0A88" w:rsidRPr="001D5059">
        <w:rPr>
          <w:b/>
          <w:sz w:val="28"/>
          <w:szCs w:val="28"/>
        </w:rPr>
        <w:t>НО - ТЕМАТИЧЕСКОЕ  ПЛАНИРОВАНИЕ</w:t>
      </w:r>
    </w:p>
    <w:p w:rsidR="00C86F9A" w:rsidRPr="00C96332" w:rsidRDefault="00C86F9A" w:rsidP="005A3D6E">
      <w:pPr>
        <w:ind w:left="284" w:firstLine="142"/>
        <w:jc w:val="both"/>
      </w:pPr>
      <w:r w:rsidRPr="001D5059">
        <w:t>В</w:t>
      </w:r>
      <w:r w:rsidRPr="00C96332">
        <w:t xml:space="preserve"> тематическом планировании используются следующие обозначения и сокращения:</w:t>
      </w:r>
    </w:p>
    <w:p w:rsidR="00C86F9A" w:rsidRPr="00C96332" w:rsidRDefault="00C86F9A" w:rsidP="005A3D6E">
      <w:pPr>
        <w:ind w:left="284" w:firstLine="142"/>
        <w:jc w:val="both"/>
      </w:pPr>
      <w:r w:rsidRPr="00C96332">
        <w:rPr>
          <w:b/>
        </w:rPr>
        <w:t>Таб.</w:t>
      </w:r>
      <w:r w:rsidRPr="00C96332">
        <w:t xml:space="preserve">  -  таблица</w:t>
      </w:r>
    </w:p>
    <w:p w:rsidR="00C86F9A" w:rsidRPr="00C96332" w:rsidRDefault="00C86F9A" w:rsidP="005A3D6E">
      <w:pPr>
        <w:ind w:left="284" w:firstLine="142"/>
        <w:jc w:val="both"/>
      </w:pPr>
      <w:r w:rsidRPr="00C96332">
        <w:rPr>
          <w:b/>
        </w:rPr>
        <w:t>Д.м</w:t>
      </w:r>
      <w:r w:rsidRPr="00C96332">
        <w:t>. – демонстрационный материал (презентация), электронное пособие</w:t>
      </w:r>
    </w:p>
    <w:p w:rsidR="00C86F9A" w:rsidRPr="00C96332" w:rsidRDefault="00C86F9A" w:rsidP="005A3D6E">
      <w:pPr>
        <w:ind w:left="284" w:firstLine="142"/>
        <w:jc w:val="both"/>
      </w:pPr>
      <w:proofErr w:type="spellStart"/>
      <w:r w:rsidRPr="00C96332">
        <w:rPr>
          <w:b/>
        </w:rPr>
        <w:t>Инт</w:t>
      </w:r>
      <w:proofErr w:type="spellEnd"/>
      <w:r w:rsidRPr="00C96332">
        <w:rPr>
          <w:b/>
        </w:rPr>
        <w:t>. доска</w:t>
      </w:r>
      <w:r w:rsidRPr="00C96332">
        <w:t xml:space="preserve"> – интерактивная доска</w:t>
      </w:r>
    </w:p>
    <w:p w:rsidR="00BD62E1" w:rsidRDefault="00C86F9A" w:rsidP="005A3D6E">
      <w:pPr>
        <w:ind w:left="284" w:firstLine="142"/>
        <w:jc w:val="both"/>
      </w:pPr>
      <w:r w:rsidRPr="00C96332">
        <w:rPr>
          <w:b/>
        </w:rPr>
        <w:t>Упр. 12</w:t>
      </w:r>
      <w:r w:rsidRPr="00C96332">
        <w:t xml:space="preserve"> – упражнение для устного счёта (презентация), электронное пособие</w:t>
      </w:r>
    </w:p>
    <w:p w:rsidR="005C4574" w:rsidRPr="00C96332" w:rsidRDefault="005C4574" w:rsidP="005A3D6E">
      <w:pPr>
        <w:ind w:left="284" w:firstLine="142"/>
        <w:jc w:val="both"/>
      </w:pPr>
    </w:p>
    <w:tbl>
      <w:tblPr>
        <w:tblW w:w="14744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53"/>
        <w:gridCol w:w="1134"/>
        <w:gridCol w:w="1134"/>
        <w:gridCol w:w="6092"/>
        <w:gridCol w:w="5531"/>
      </w:tblGrid>
      <w:tr w:rsidR="003051F0" w:rsidRPr="008944B7" w:rsidTr="003051F0">
        <w:trPr>
          <w:trHeight w:val="256"/>
        </w:trPr>
        <w:tc>
          <w:tcPr>
            <w:tcW w:w="853" w:type="dxa"/>
            <w:vMerge w:val="restart"/>
          </w:tcPr>
          <w:p w:rsidR="003051F0" w:rsidRPr="008944B7" w:rsidRDefault="003051F0" w:rsidP="003051F0">
            <w:pPr>
              <w:ind w:firstLine="33"/>
              <w:rPr>
                <w:b/>
              </w:rPr>
            </w:pPr>
            <w:r w:rsidRPr="008944B7">
              <w:rPr>
                <w:b/>
              </w:rPr>
              <w:t>№ урока</w:t>
            </w:r>
          </w:p>
        </w:tc>
        <w:tc>
          <w:tcPr>
            <w:tcW w:w="2268" w:type="dxa"/>
            <w:gridSpan w:val="2"/>
          </w:tcPr>
          <w:p w:rsidR="003051F0" w:rsidRPr="008944B7" w:rsidRDefault="003051F0" w:rsidP="003051F0">
            <w:pPr>
              <w:ind w:left="284" w:firstLine="142"/>
              <w:jc w:val="center"/>
              <w:rPr>
                <w:b/>
              </w:rPr>
            </w:pPr>
            <w:r w:rsidRPr="008944B7">
              <w:rPr>
                <w:b/>
              </w:rPr>
              <w:t>Дата</w:t>
            </w:r>
          </w:p>
        </w:tc>
        <w:tc>
          <w:tcPr>
            <w:tcW w:w="6092" w:type="dxa"/>
            <w:vMerge w:val="restart"/>
          </w:tcPr>
          <w:p w:rsidR="003051F0" w:rsidRPr="008944B7" w:rsidRDefault="003051F0" w:rsidP="003051F0">
            <w:pPr>
              <w:ind w:left="284" w:firstLine="142"/>
              <w:rPr>
                <w:b/>
              </w:rPr>
            </w:pPr>
            <w:r w:rsidRPr="008944B7">
              <w:rPr>
                <w:b/>
              </w:rPr>
              <w:t>Раздел, тема урока, количество часов</w:t>
            </w:r>
          </w:p>
        </w:tc>
        <w:tc>
          <w:tcPr>
            <w:tcW w:w="5531" w:type="dxa"/>
            <w:vMerge w:val="restart"/>
          </w:tcPr>
          <w:p w:rsidR="003051F0" w:rsidRPr="008944B7" w:rsidRDefault="003051F0" w:rsidP="003051F0">
            <w:pPr>
              <w:ind w:left="284" w:firstLine="142"/>
              <w:rPr>
                <w:b/>
              </w:rPr>
            </w:pPr>
            <w:r w:rsidRPr="008944B7">
              <w:rPr>
                <w:b/>
              </w:rPr>
              <w:t>Материально-техническое обеспечение</w:t>
            </w:r>
          </w:p>
        </w:tc>
      </w:tr>
      <w:tr w:rsidR="003051F0" w:rsidRPr="008944B7" w:rsidTr="003051F0">
        <w:trPr>
          <w:trHeight w:val="241"/>
        </w:trPr>
        <w:tc>
          <w:tcPr>
            <w:tcW w:w="853" w:type="dxa"/>
            <w:vMerge/>
          </w:tcPr>
          <w:p w:rsidR="003051F0" w:rsidRPr="008944B7" w:rsidRDefault="003051F0" w:rsidP="003051F0">
            <w:pPr>
              <w:ind w:left="284" w:firstLine="142"/>
            </w:pP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-27"/>
              <w:jc w:val="both"/>
              <w:rPr>
                <w:b/>
              </w:rPr>
            </w:pPr>
            <w:r w:rsidRPr="008944B7">
              <w:rPr>
                <w:b/>
              </w:rPr>
              <w:t>по плану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  <w:rPr>
                <w:b/>
              </w:rPr>
            </w:pPr>
            <w:r w:rsidRPr="008944B7">
              <w:rPr>
                <w:b/>
              </w:rPr>
              <w:t>по факту</w:t>
            </w:r>
          </w:p>
        </w:tc>
        <w:tc>
          <w:tcPr>
            <w:tcW w:w="6092" w:type="dxa"/>
            <w:vMerge/>
          </w:tcPr>
          <w:p w:rsidR="003051F0" w:rsidRPr="008944B7" w:rsidRDefault="003051F0" w:rsidP="003051F0">
            <w:pPr>
              <w:ind w:left="284" w:firstLine="142"/>
            </w:pPr>
          </w:p>
        </w:tc>
        <w:tc>
          <w:tcPr>
            <w:tcW w:w="5531" w:type="dxa"/>
            <w:vMerge/>
          </w:tcPr>
          <w:p w:rsidR="003051F0" w:rsidRPr="008944B7" w:rsidRDefault="003051F0" w:rsidP="003051F0">
            <w:pPr>
              <w:ind w:left="284" w:firstLine="142"/>
            </w:pPr>
          </w:p>
        </w:tc>
      </w:tr>
      <w:tr w:rsidR="003051F0" w:rsidRPr="008944B7" w:rsidTr="003051F0">
        <w:trPr>
          <w:trHeight w:val="241"/>
        </w:trPr>
        <w:tc>
          <w:tcPr>
            <w:tcW w:w="14744" w:type="dxa"/>
            <w:gridSpan w:val="5"/>
          </w:tcPr>
          <w:p w:rsidR="003051F0" w:rsidRPr="008944B7" w:rsidRDefault="003051F0" w:rsidP="003051F0">
            <w:pPr>
              <w:jc w:val="center"/>
            </w:pPr>
            <w:r w:rsidRPr="008944B7">
              <w:rPr>
                <w:b/>
              </w:rPr>
              <w:t>Пов</w:t>
            </w:r>
            <w:r>
              <w:rPr>
                <w:b/>
              </w:rPr>
              <w:t xml:space="preserve">торение курса 7-ого класса.  </w:t>
            </w:r>
            <w:r w:rsidRPr="008944B7">
              <w:rPr>
                <w:b/>
              </w:rPr>
              <w:t>8 час</w:t>
            </w:r>
            <w:r>
              <w:rPr>
                <w:b/>
              </w:rPr>
              <w:t>ов</w:t>
            </w:r>
          </w:p>
        </w:tc>
      </w:tr>
      <w:tr w:rsidR="003051F0" w:rsidRPr="008944B7" w:rsidTr="003051F0">
        <w:trPr>
          <w:trHeight w:val="284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2.0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Свойства степени с натуральным показателем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right="-1"/>
              <w:jc w:val="both"/>
            </w:pPr>
            <w:r w:rsidRPr="008944B7">
              <w:rPr>
                <w:b/>
              </w:rPr>
              <w:t>Д. м.</w:t>
            </w:r>
            <w:r w:rsidRPr="008944B7">
              <w:t xml:space="preserve"> «Степень с натуральным  показателем»</w:t>
            </w:r>
          </w:p>
        </w:tc>
      </w:tr>
      <w:tr w:rsidR="003051F0" w:rsidRPr="008944B7" w:rsidTr="003051F0">
        <w:trPr>
          <w:trHeight w:val="288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4.0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Формулы сокращённого умножения.</w:t>
            </w:r>
          </w:p>
        </w:tc>
        <w:tc>
          <w:tcPr>
            <w:tcW w:w="5531" w:type="dxa"/>
          </w:tcPr>
          <w:p w:rsidR="003051F0" w:rsidRPr="008944B7" w:rsidRDefault="003051F0" w:rsidP="003051F0">
            <w:r w:rsidRPr="008944B7">
              <w:rPr>
                <w:b/>
              </w:rPr>
              <w:t>Д. м</w:t>
            </w:r>
            <w:r w:rsidRPr="008944B7">
              <w:t xml:space="preserve"> «Формулы сокращенного умножения»</w:t>
            </w:r>
          </w:p>
        </w:tc>
      </w:tr>
      <w:tr w:rsidR="003051F0" w:rsidRPr="008944B7" w:rsidTr="003051F0">
        <w:trPr>
          <w:trHeight w:val="544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6.0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Применение формул сокращённого умножения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Упр.16</w:t>
            </w:r>
            <w:r w:rsidRPr="008944B7">
              <w:t xml:space="preserve"> «Квадрат суммы и разности двух выражений»</w:t>
            </w:r>
          </w:p>
        </w:tc>
      </w:tr>
      <w:tr w:rsidR="003051F0" w:rsidRPr="008944B7" w:rsidTr="003051F0">
        <w:trPr>
          <w:trHeight w:val="294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9.0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Разложение многочленов на множители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Упр.14-17</w:t>
            </w:r>
          </w:p>
        </w:tc>
      </w:tr>
      <w:tr w:rsidR="003051F0" w:rsidRPr="008944B7" w:rsidTr="003051F0">
        <w:trPr>
          <w:trHeight w:val="544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1.0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Линейная функция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Д. м</w:t>
            </w:r>
            <w:r w:rsidRPr="008944B7">
              <w:t xml:space="preserve"> «Понятие функции»</w:t>
            </w:r>
          </w:p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Д. м</w:t>
            </w:r>
            <w:r w:rsidRPr="008944B7">
              <w:t xml:space="preserve"> «График функции»</w:t>
            </w:r>
          </w:p>
        </w:tc>
      </w:tr>
      <w:tr w:rsidR="003051F0" w:rsidRPr="008944B7" w:rsidTr="003051F0">
        <w:trPr>
          <w:trHeight w:val="580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6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3.0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Система двух линейных уравнений с двумя неизвестными</w:t>
            </w:r>
            <w:r>
              <w:t>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Упр.24</w:t>
            </w:r>
            <w:r w:rsidRPr="008944B7">
              <w:t xml:space="preserve"> «Линейное уравнение с двумя неизвестными»</w:t>
            </w:r>
          </w:p>
        </w:tc>
      </w:tr>
      <w:tr w:rsidR="003051F0" w:rsidRPr="008944B7" w:rsidTr="003051F0">
        <w:trPr>
          <w:trHeight w:val="272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7</w:t>
            </w:r>
          </w:p>
        </w:tc>
        <w:tc>
          <w:tcPr>
            <w:tcW w:w="1134" w:type="dxa"/>
          </w:tcPr>
          <w:p w:rsidR="003051F0" w:rsidRPr="002D64F6" w:rsidRDefault="003051F0" w:rsidP="003051F0">
            <w:pPr>
              <w:ind w:left="33"/>
            </w:pPr>
            <w:r>
              <w:t>16.0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5259C0" w:rsidRDefault="003051F0" w:rsidP="003051F0">
            <w:pPr>
              <w:ind w:left="33"/>
            </w:pPr>
            <w:r w:rsidRPr="008944B7">
              <w:t>Решение</w:t>
            </w:r>
            <w:r>
              <w:t xml:space="preserve"> задач с помощью</w:t>
            </w:r>
            <w:r w:rsidRPr="008944B7">
              <w:t xml:space="preserve"> систем двух уравнений с двумя неизвестными</w:t>
            </w:r>
            <w:r>
              <w:t>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</w:pPr>
          </w:p>
        </w:tc>
      </w:tr>
      <w:tr w:rsidR="003051F0" w:rsidRPr="008944B7" w:rsidTr="003051F0">
        <w:trPr>
          <w:trHeight w:val="514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8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8.0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7E40A3" w:rsidRDefault="003051F0" w:rsidP="003051F0">
            <w:pPr>
              <w:ind w:left="33"/>
              <w:rPr>
                <w:b/>
              </w:rPr>
            </w:pPr>
            <w:r w:rsidRPr="007E40A3">
              <w:rPr>
                <w:b/>
              </w:rPr>
              <w:t>Стартовая  контрольная работа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proofErr w:type="gramStart"/>
            <w:r w:rsidRPr="008944B7">
              <w:rPr>
                <w:b/>
                <w:lang w:val="en-US"/>
              </w:rPr>
              <w:t>CD</w:t>
            </w:r>
            <w:r w:rsidRPr="008944B7">
              <w:t>Математика  5</w:t>
            </w:r>
            <w:proofErr w:type="gramEnd"/>
            <w:r w:rsidRPr="008944B7">
              <w:t xml:space="preserve">-11. </w:t>
            </w:r>
          </w:p>
          <w:p w:rsidR="003051F0" w:rsidRPr="008944B7" w:rsidRDefault="003051F0" w:rsidP="003051F0">
            <w:pPr>
              <w:jc w:val="both"/>
            </w:pPr>
            <w:r w:rsidRPr="008944B7">
              <w:t>«Уравнения с двумя переменными и их системы».</w:t>
            </w:r>
          </w:p>
        </w:tc>
      </w:tr>
      <w:tr w:rsidR="003051F0" w:rsidRPr="008944B7" w:rsidTr="003051F0">
        <w:trPr>
          <w:trHeight w:val="272"/>
        </w:trPr>
        <w:tc>
          <w:tcPr>
            <w:tcW w:w="14744" w:type="dxa"/>
            <w:gridSpan w:val="5"/>
          </w:tcPr>
          <w:p w:rsidR="003051F0" w:rsidRPr="008944B7" w:rsidRDefault="003051F0" w:rsidP="003051F0">
            <w:pPr>
              <w:jc w:val="center"/>
            </w:pPr>
            <w:r w:rsidRPr="008944B7">
              <w:rPr>
                <w:b/>
              </w:rPr>
              <w:t>Нера</w:t>
            </w:r>
            <w:r>
              <w:rPr>
                <w:b/>
              </w:rPr>
              <w:t xml:space="preserve">венства.   </w:t>
            </w:r>
            <w:r w:rsidRPr="008944B7">
              <w:rPr>
                <w:b/>
              </w:rPr>
              <w:t>21 час</w:t>
            </w:r>
          </w:p>
        </w:tc>
      </w:tr>
      <w:tr w:rsidR="003051F0" w:rsidRPr="008944B7" w:rsidTr="003051F0">
        <w:trPr>
          <w:trHeight w:val="666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0.0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Положительные и отрицательные числа. Свойства чисел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Плакат 8</w:t>
            </w:r>
            <w:r w:rsidRPr="008944B7">
              <w:t xml:space="preserve"> «Действия  с положительными и отрицательными числами»</w:t>
            </w:r>
          </w:p>
        </w:tc>
      </w:tr>
      <w:tr w:rsidR="003051F0" w:rsidRPr="008944B7" w:rsidTr="003051F0">
        <w:trPr>
          <w:trHeight w:val="522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1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3.0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Решение  упражнений  по теме «Свойства положительных и отрицательных чисел»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1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5.0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Числовые неравенства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rPr>
                <w:b/>
              </w:rPr>
            </w:pPr>
            <w:r w:rsidRPr="008944B7">
              <w:rPr>
                <w:b/>
              </w:rPr>
              <w:t xml:space="preserve">Д. м  </w:t>
            </w:r>
            <w:r w:rsidRPr="008944B7">
              <w:rPr>
                <w:bCs/>
              </w:rPr>
              <w:t>«Числовые неравенства»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1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7.0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Основные свойства числовых неравенств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  <w:rPr>
                <w:b/>
              </w:rPr>
            </w:pPr>
            <w:r w:rsidRPr="008944B7">
              <w:rPr>
                <w:b/>
              </w:rPr>
              <w:t>Д. м</w:t>
            </w:r>
            <w:r w:rsidRPr="008944B7">
              <w:t xml:space="preserve">  «Свойства числовых неравенств»        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1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30.0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Применение  свойств числовых нера</w:t>
            </w:r>
            <w:r>
              <w:t>венств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Упр. 2</w:t>
            </w:r>
            <w:r w:rsidRPr="008944B7">
              <w:t xml:space="preserve"> «Свойства числовых неравенств»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1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2.1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Сложение  и умножение неравенств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Упр. 3</w:t>
            </w:r>
            <w:r w:rsidRPr="008944B7">
              <w:t xml:space="preserve"> «Сложение и умножение неравенств»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1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4.1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Строгие и нестрогие неравенства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  <w:rPr>
                <w:b/>
              </w:rPr>
            </w:pPr>
            <w:r w:rsidRPr="008944B7">
              <w:rPr>
                <w:b/>
              </w:rPr>
              <w:t xml:space="preserve">С.р. 2.3 </w:t>
            </w:r>
            <w:r w:rsidRPr="008944B7">
              <w:t>«Сложение и умножение числовых неравенств»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16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7.1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CA4C7F" w:rsidRDefault="003051F0" w:rsidP="003051F0">
            <w:pPr>
              <w:ind w:left="33"/>
              <w:rPr>
                <w:b/>
              </w:rPr>
            </w:pPr>
            <w:r w:rsidRPr="007E40A3">
              <w:rPr>
                <w:b/>
              </w:rPr>
              <w:t xml:space="preserve">Контрольная работа </w:t>
            </w:r>
            <w:r>
              <w:rPr>
                <w:b/>
              </w:rPr>
              <w:t>№1 по теме «Числовые н</w:t>
            </w:r>
            <w:r w:rsidRPr="007E40A3">
              <w:rPr>
                <w:b/>
              </w:rPr>
              <w:t>еравенства»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lastRenderedPageBreak/>
              <w:t>17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9.1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 xml:space="preserve">Неравенства с одним неизвестным. 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270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18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1.1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Алгоритм решения  неравенств с одним неизвестным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1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4.1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 xml:space="preserve">Решение неравенств с одним неизвестным. 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  <w:rPr>
                <w:b/>
              </w:rPr>
            </w:pPr>
            <w:r w:rsidRPr="008944B7">
              <w:rPr>
                <w:b/>
              </w:rPr>
              <w:t xml:space="preserve">С.р. 2.4 </w:t>
            </w:r>
            <w:r w:rsidRPr="008944B7">
              <w:t>«Решение неравенств с одним неизвестным»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2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6.1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Решение неравенств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2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8.1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Системы неравенств с одним неизвестным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Д. м.</w:t>
            </w:r>
            <w:r w:rsidRPr="008944B7">
              <w:t xml:space="preserve"> «Системы неравенств с одним неизвестным»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2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1.1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Числовые промежутки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Упр.4</w:t>
            </w:r>
            <w:r w:rsidRPr="008944B7">
              <w:t xml:space="preserve"> «Числовые промежутки»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2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3.1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Алгоритм решения систем неравенств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277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2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5.1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Решение систем неравенств с одним неизвестным.</w:t>
            </w:r>
          </w:p>
        </w:tc>
        <w:tc>
          <w:tcPr>
            <w:tcW w:w="5531" w:type="dxa"/>
          </w:tcPr>
          <w:p w:rsidR="003051F0" w:rsidRPr="00E269E8" w:rsidRDefault="003051F0" w:rsidP="003051F0">
            <w:pPr>
              <w:jc w:val="both"/>
              <w:rPr>
                <w:b/>
              </w:rPr>
            </w:pPr>
            <w:r w:rsidRPr="008944B7">
              <w:rPr>
                <w:b/>
              </w:rPr>
              <w:t xml:space="preserve">Упр. 2,3,4   </w:t>
            </w:r>
            <w:proofErr w:type="spellStart"/>
            <w:r w:rsidRPr="008944B7">
              <w:rPr>
                <w:b/>
              </w:rPr>
              <w:t>С.</w:t>
            </w:r>
            <w:proofErr w:type="gramStart"/>
            <w:r w:rsidRPr="008944B7">
              <w:rPr>
                <w:b/>
              </w:rPr>
              <w:t>р</w:t>
            </w:r>
            <w:proofErr w:type="spellEnd"/>
            <w:proofErr w:type="gramEnd"/>
            <w:r w:rsidRPr="008944B7">
              <w:rPr>
                <w:b/>
              </w:rPr>
              <w:t xml:space="preserve"> 2.4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2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6.1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Модуль числа.  Уравнения, содержащие модуль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26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8.1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Неравенства, содержащие модуль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Плакат 7</w:t>
            </w:r>
            <w:r w:rsidRPr="008944B7">
              <w:t>. «Модуль числа»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27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1.1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Решение упражнений по теме «Неравенства»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Д. м</w:t>
            </w:r>
            <w:r w:rsidRPr="008944B7">
              <w:t xml:space="preserve">.   «Неравенства, содержащие модуль»     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28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3.1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D42370">
              <w:t>Обобщение и систематизация знаний по теме «Неравенства».</w:t>
            </w:r>
          </w:p>
        </w:tc>
        <w:tc>
          <w:tcPr>
            <w:tcW w:w="5531" w:type="dxa"/>
          </w:tcPr>
          <w:p w:rsidR="003051F0" w:rsidRPr="009504E1" w:rsidRDefault="003051F0" w:rsidP="003051F0">
            <w:pPr>
              <w:jc w:val="both"/>
            </w:pPr>
            <w:r w:rsidRPr="008944B7">
              <w:rPr>
                <w:b/>
                <w:lang w:val="en-US"/>
              </w:rPr>
              <w:t>CD</w:t>
            </w:r>
            <w:r>
              <w:rPr>
                <w:b/>
              </w:rPr>
              <w:t xml:space="preserve"> </w:t>
            </w:r>
            <w:proofErr w:type="gramStart"/>
            <w:r w:rsidRPr="008944B7">
              <w:rPr>
                <w:b/>
              </w:rPr>
              <w:t>Математика  5</w:t>
            </w:r>
            <w:proofErr w:type="gramEnd"/>
            <w:r w:rsidRPr="008944B7">
              <w:rPr>
                <w:b/>
              </w:rPr>
              <w:t>-11.</w:t>
            </w:r>
            <w:r w:rsidRPr="008944B7">
              <w:t xml:space="preserve"> «Лине</w:t>
            </w:r>
            <w:r>
              <w:t xml:space="preserve">йные неравенства и их системы» </w:t>
            </w:r>
            <w:r w:rsidRPr="008944B7">
              <w:rPr>
                <w:b/>
              </w:rPr>
              <w:t>Упр.1-4</w:t>
            </w:r>
          </w:p>
        </w:tc>
      </w:tr>
      <w:tr w:rsidR="003051F0" w:rsidRPr="008944B7" w:rsidTr="003051F0">
        <w:trPr>
          <w:trHeight w:val="577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2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5.1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7E40A3" w:rsidRDefault="003051F0" w:rsidP="003051F0">
            <w:pPr>
              <w:ind w:left="33"/>
              <w:rPr>
                <w:b/>
              </w:rPr>
            </w:pPr>
            <w:r w:rsidRPr="007E40A3">
              <w:rPr>
                <w:b/>
              </w:rPr>
              <w:t xml:space="preserve">Контрольная работа </w:t>
            </w:r>
            <w:r>
              <w:rPr>
                <w:b/>
              </w:rPr>
              <w:t xml:space="preserve">№2 </w:t>
            </w:r>
            <w:r w:rsidRPr="007E40A3">
              <w:rPr>
                <w:b/>
              </w:rPr>
              <w:t>по теме « Неравенства»</w:t>
            </w:r>
          </w:p>
          <w:p w:rsidR="003051F0" w:rsidRPr="008944B7" w:rsidRDefault="003051F0" w:rsidP="003051F0">
            <w:pPr>
              <w:ind w:left="33"/>
            </w:pP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  <w:rPr>
                <w:b/>
              </w:rPr>
            </w:pPr>
            <w:r w:rsidRPr="008944B7">
              <w:rPr>
                <w:b/>
              </w:rPr>
              <w:t>Д. м</w:t>
            </w:r>
            <w:r w:rsidRPr="008944B7">
              <w:t xml:space="preserve">.   «Неравенства, содержащие модуль»     </w:t>
            </w:r>
          </w:p>
        </w:tc>
      </w:tr>
      <w:tr w:rsidR="003051F0" w:rsidRPr="008944B7" w:rsidTr="003051F0">
        <w:trPr>
          <w:trHeight w:val="145"/>
        </w:trPr>
        <w:tc>
          <w:tcPr>
            <w:tcW w:w="14744" w:type="dxa"/>
            <w:gridSpan w:val="5"/>
          </w:tcPr>
          <w:p w:rsidR="003051F0" w:rsidRPr="008944B7" w:rsidRDefault="003051F0" w:rsidP="003051F0">
            <w:pPr>
              <w:jc w:val="center"/>
              <w:rPr>
                <w:b/>
              </w:rPr>
            </w:pPr>
            <w:r w:rsidRPr="008944B7">
              <w:rPr>
                <w:b/>
                <w:bCs/>
                <w:iCs/>
              </w:rPr>
              <w:t>Квадратные корни.</w:t>
            </w:r>
            <w:r>
              <w:rPr>
                <w:b/>
                <w:bCs/>
                <w:iCs/>
              </w:rPr>
              <w:t xml:space="preserve"> 14 часов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3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8.1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>
              <w:t>Понятие  арифметического квадратного  кор</w:t>
            </w:r>
            <w:r w:rsidRPr="008944B7">
              <w:t>н</w:t>
            </w:r>
            <w:r>
              <w:t>я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Д.м</w:t>
            </w:r>
            <w:r w:rsidRPr="008944B7">
              <w:t xml:space="preserve">   «Арифметический квадратный корень»  </w:t>
            </w:r>
            <w:r>
              <w:rPr>
                <w:b/>
              </w:rPr>
              <w:t xml:space="preserve"> Таб.6,8 </w:t>
            </w:r>
            <w:r w:rsidRPr="008944B7">
              <w:rPr>
                <w:b/>
              </w:rPr>
              <w:t>Упр.7</w:t>
            </w:r>
            <w:r w:rsidRPr="008944B7">
              <w:t xml:space="preserve"> «Арифметический квадратный корень»; </w:t>
            </w:r>
            <w:r w:rsidRPr="008944B7">
              <w:rPr>
                <w:b/>
              </w:rPr>
              <w:t xml:space="preserve">Таб. 5   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3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0.1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Действительные числа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Упр.8</w:t>
            </w:r>
            <w:r w:rsidRPr="008944B7">
              <w:t xml:space="preserve"> «Действительные числа»        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3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2.1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Квадратный корень из степени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Упр.10</w:t>
            </w:r>
            <w:r w:rsidRPr="008944B7">
              <w:t xml:space="preserve"> «Квадратный корень из степени»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3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5.1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Свойства</w:t>
            </w:r>
            <w:r w:rsidRPr="00186511">
              <w:t xml:space="preserve"> квадратного</w:t>
            </w:r>
            <w:r w:rsidRPr="008944B7">
              <w:t xml:space="preserve"> корня из степени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</w:pP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3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7.1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Применение свой</w:t>
            </w:r>
            <w:proofErr w:type="gramStart"/>
            <w:r>
              <w:t>ств кв</w:t>
            </w:r>
            <w:proofErr w:type="gramEnd"/>
            <w:r>
              <w:t xml:space="preserve">адратного корня </w:t>
            </w:r>
            <w:r w:rsidRPr="008944B7">
              <w:t xml:space="preserve"> при упрощении выражений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</w:pP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3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9.1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Квадратный корень из произведения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Д.м</w:t>
            </w:r>
            <w:r w:rsidRPr="008944B7">
              <w:t xml:space="preserve">   «Применение свойств арифметического квадратного корня»        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36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2.1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Свойства корня из произведения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Д.м</w:t>
            </w:r>
            <w:r w:rsidRPr="008944B7">
              <w:t xml:space="preserve">   «Применение свойств арифметического квадратного корня»        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37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4.1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>
              <w:t>Упрощение выражений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38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6.1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Квадратный корень из дроби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Д.м</w:t>
            </w:r>
            <w:r>
              <w:rPr>
                <w:b/>
              </w:rPr>
              <w:t>.</w:t>
            </w:r>
            <w:r w:rsidRPr="008944B7">
              <w:t xml:space="preserve">   «Применение свойств арифметического квадратного корня»        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3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9.1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Свойства корня из дроби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Упр.9</w:t>
            </w:r>
            <w:r w:rsidRPr="008944B7">
              <w:t xml:space="preserve"> «Квадратный корень из произведения и дроби» </w:t>
            </w:r>
          </w:p>
        </w:tc>
      </w:tr>
      <w:tr w:rsidR="003051F0" w:rsidRPr="008944B7" w:rsidTr="003051F0">
        <w:trPr>
          <w:trHeight w:val="1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4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1.1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Преобразования выражений, содержащих квадратные корни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Д.м</w:t>
            </w:r>
            <w:r>
              <w:rPr>
                <w:b/>
              </w:rPr>
              <w:t>.</w:t>
            </w:r>
            <w:r w:rsidRPr="008944B7">
              <w:t xml:space="preserve">   «Применение свойств арифметического квадратного корня»        </w:t>
            </w:r>
          </w:p>
        </w:tc>
      </w:tr>
      <w:tr w:rsidR="003051F0" w:rsidRPr="008944B7" w:rsidTr="003051F0">
        <w:trPr>
          <w:trHeight w:val="280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4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3.1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Исключение иррациональности  в знаменателе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430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lastRenderedPageBreak/>
              <w:t>4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6.1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Решение упражнений по теме «Квадратные корни»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  <w:rPr>
                <w:b/>
              </w:rPr>
            </w:pPr>
            <w:r w:rsidRPr="008944B7">
              <w:rPr>
                <w:b/>
              </w:rPr>
              <w:t>Упр.7,8,9,10</w:t>
            </w:r>
          </w:p>
        </w:tc>
      </w:tr>
      <w:tr w:rsidR="003051F0" w:rsidRPr="008944B7" w:rsidTr="003051F0">
        <w:trPr>
          <w:trHeight w:val="544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4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8.1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7E40A3" w:rsidRDefault="003051F0" w:rsidP="003051F0">
            <w:pPr>
              <w:ind w:left="33"/>
              <w:rPr>
                <w:b/>
              </w:rPr>
            </w:pPr>
            <w:r>
              <w:rPr>
                <w:b/>
              </w:rPr>
              <w:t>Контрольная работа №3</w:t>
            </w:r>
            <w:r w:rsidRPr="007E40A3">
              <w:rPr>
                <w:b/>
              </w:rPr>
              <w:t xml:space="preserve">   по теме «Квадратные корни»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272"/>
        </w:trPr>
        <w:tc>
          <w:tcPr>
            <w:tcW w:w="14744" w:type="dxa"/>
            <w:gridSpan w:val="5"/>
          </w:tcPr>
          <w:p w:rsidR="003051F0" w:rsidRPr="008944B7" w:rsidRDefault="003051F0" w:rsidP="003051F0">
            <w:pPr>
              <w:jc w:val="center"/>
              <w:rPr>
                <w:b/>
              </w:rPr>
            </w:pPr>
            <w:r>
              <w:rPr>
                <w:b/>
              </w:rPr>
              <w:t>Квадратные  уравнения. 22</w:t>
            </w:r>
            <w:r w:rsidRPr="008944B7">
              <w:rPr>
                <w:b/>
              </w:rPr>
              <w:t xml:space="preserve"> час</w:t>
            </w:r>
            <w:r>
              <w:rPr>
                <w:b/>
              </w:rPr>
              <w:t>а</w:t>
            </w:r>
          </w:p>
        </w:tc>
      </w:tr>
      <w:tr w:rsidR="003051F0" w:rsidRPr="008944B7" w:rsidTr="003051F0">
        <w:trPr>
          <w:trHeight w:val="294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4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0.1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Квадратное уравнение</w:t>
            </w:r>
            <w:r>
              <w:t xml:space="preserve"> и его корни</w:t>
            </w:r>
            <w:r w:rsidRPr="008944B7">
              <w:t xml:space="preserve">. 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Д.м</w:t>
            </w:r>
            <w:r w:rsidRPr="008944B7">
              <w:t xml:space="preserve"> «Квадратные уравнения»</w:t>
            </w:r>
            <w:r>
              <w:t xml:space="preserve">. </w:t>
            </w:r>
            <w:r w:rsidRPr="00634E86">
              <w:t xml:space="preserve">Упр.11 «Квадратное уравнение и его корни»  </w:t>
            </w:r>
          </w:p>
        </w:tc>
      </w:tr>
      <w:tr w:rsidR="003051F0" w:rsidRPr="008944B7" w:rsidTr="003051F0">
        <w:trPr>
          <w:trHeight w:val="306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4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3.1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Неполные  квадратные уравнения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  <w:rPr>
                <w:b/>
              </w:rPr>
            </w:pPr>
            <w:r w:rsidRPr="008944B7">
              <w:rPr>
                <w:b/>
              </w:rPr>
              <w:t>Таб. 10</w:t>
            </w:r>
          </w:p>
        </w:tc>
      </w:tr>
      <w:tr w:rsidR="003051F0" w:rsidRPr="008944B7" w:rsidTr="003051F0">
        <w:trPr>
          <w:trHeight w:val="287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46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5.1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Способы решения неполных квадратных уравнений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Упр.12</w:t>
            </w:r>
            <w:r w:rsidRPr="008944B7">
              <w:t xml:space="preserve"> «Решение квадратных уравнений»</w:t>
            </w:r>
          </w:p>
        </w:tc>
      </w:tr>
      <w:tr w:rsidR="003051F0" w:rsidRPr="008944B7" w:rsidTr="003051F0">
        <w:trPr>
          <w:trHeight w:val="319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47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7.1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Решение неполных квадратных уравнений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</w:p>
        </w:tc>
      </w:tr>
      <w:tr w:rsidR="003051F0" w:rsidRPr="008944B7" w:rsidTr="003051F0">
        <w:trPr>
          <w:trHeight w:val="327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48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3.0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Метод выделения полного квадрата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207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4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5.0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Решение квадратных уравнений методом выделения полного квадрата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484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5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7.0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Вывод формулы корней квадратного уравнения в общем виде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638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5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0.0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>
              <w:t>Дискриминант квадратного уравнения</w:t>
            </w:r>
            <w:r w:rsidRPr="008944B7">
              <w:t>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22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5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2.0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Решение квадратных уравнений по общей формуле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  <w:rPr>
                <w:b/>
              </w:rPr>
            </w:pPr>
            <w:r>
              <w:rPr>
                <w:b/>
              </w:rPr>
              <w:t>карточки</w:t>
            </w:r>
          </w:p>
        </w:tc>
      </w:tr>
      <w:tr w:rsidR="003051F0" w:rsidRPr="008944B7" w:rsidTr="003051F0">
        <w:trPr>
          <w:trHeight w:val="559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5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4.0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Решение квадратных уравнений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272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5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7.0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Приведённое квадратное уравнение. Теорема Виета и обратная ей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 xml:space="preserve">Д.м  </w:t>
            </w:r>
            <w:r w:rsidRPr="008944B7">
              <w:t>«Теорема Виета»</w:t>
            </w:r>
          </w:p>
        </w:tc>
      </w:tr>
      <w:tr w:rsidR="003051F0" w:rsidRPr="008944B7" w:rsidTr="003051F0">
        <w:trPr>
          <w:trHeight w:val="532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5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9.0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Решение приведённых квадратных уравнений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Упр.13</w:t>
            </w:r>
            <w:r w:rsidRPr="008944B7">
              <w:t xml:space="preserve"> «Теорема Виета»</w:t>
            </w:r>
          </w:p>
        </w:tc>
      </w:tr>
      <w:tr w:rsidR="003051F0" w:rsidRPr="008944B7" w:rsidTr="003051F0">
        <w:trPr>
          <w:trHeight w:val="266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56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31.0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Уравнения, сводящиеся к квадратным</w:t>
            </w:r>
            <w:r>
              <w:t xml:space="preserve"> уравнениям</w:t>
            </w:r>
            <w:r w:rsidRPr="008944B7">
              <w:t>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287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57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3.0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>
              <w:t>Биквадратные уравнения.</w:t>
            </w:r>
          </w:p>
        </w:tc>
        <w:tc>
          <w:tcPr>
            <w:tcW w:w="5531" w:type="dxa"/>
          </w:tcPr>
          <w:p w:rsidR="003051F0" w:rsidRPr="009504E1" w:rsidRDefault="003051F0" w:rsidP="003051F0">
            <w:pPr>
              <w:jc w:val="both"/>
              <w:rPr>
                <w:b/>
              </w:rPr>
            </w:pPr>
            <w:r>
              <w:rPr>
                <w:b/>
              </w:rPr>
              <w:t xml:space="preserve">С. р. 5.3  </w:t>
            </w:r>
            <w:r w:rsidRPr="008944B7">
              <w:t xml:space="preserve">«Уравнения, сводящиеся к </w:t>
            </w:r>
            <w:proofErr w:type="gramStart"/>
            <w:r w:rsidRPr="008944B7">
              <w:t>квадратным</w:t>
            </w:r>
            <w:proofErr w:type="gramEnd"/>
            <w:r w:rsidRPr="008944B7">
              <w:t>»</w:t>
            </w:r>
          </w:p>
        </w:tc>
      </w:tr>
      <w:tr w:rsidR="003051F0" w:rsidRPr="008944B7" w:rsidTr="003051F0">
        <w:trPr>
          <w:trHeight w:val="278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58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5.0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Решение задач, с помощью квадратных уравнений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278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5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7.0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Решение задач на движение</w:t>
            </w:r>
            <w:r>
              <w:t>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286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6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0.0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Решение задач на работу</w:t>
            </w:r>
            <w:r>
              <w:t>.</w:t>
            </w:r>
          </w:p>
        </w:tc>
        <w:tc>
          <w:tcPr>
            <w:tcW w:w="5531" w:type="dxa"/>
          </w:tcPr>
          <w:p w:rsidR="003051F0" w:rsidRPr="009504E1" w:rsidRDefault="003051F0" w:rsidP="003051F0">
            <w:pPr>
              <w:jc w:val="both"/>
              <w:rPr>
                <w:b/>
              </w:rPr>
            </w:pPr>
            <w:r>
              <w:rPr>
                <w:b/>
              </w:rPr>
              <w:t xml:space="preserve">С. р. 5.4 </w:t>
            </w:r>
            <w:r w:rsidRPr="008944B7">
              <w:t>«Решение задач с помощью квадратных уравнений»</w:t>
            </w:r>
          </w:p>
        </w:tc>
      </w:tr>
      <w:tr w:rsidR="003051F0" w:rsidRPr="008944B7" w:rsidTr="003051F0">
        <w:trPr>
          <w:trHeight w:val="549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6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2.0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Решение простейших систем, содержащих уравнение второй степени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582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6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4.0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>
              <w:t>Решение систем уравнений</w:t>
            </w:r>
            <w:r w:rsidRPr="008944B7">
              <w:t xml:space="preserve"> второй степени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  <w:rPr>
                <w:b/>
              </w:rPr>
            </w:pPr>
            <w:r>
              <w:rPr>
                <w:b/>
              </w:rPr>
              <w:t xml:space="preserve">С. Р.  5.5 </w:t>
            </w:r>
            <w:r w:rsidRPr="008944B7">
              <w:t>«Решение простейших систем, содержащих уравнение второй степени»</w:t>
            </w:r>
          </w:p>
        </w:tc>
      </w:tr>
      <w:tr w:rsidR="003051F0" w:rsidRPr="008944B7" w:rsidTr="003051F0">
        <w:trPr>
          <w:trHeight w:val="710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6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7.0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Решение задач с помощью систем уравнений</w:t>
            </w:r>
            <w:r>
              <w:t>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  <w:rPr>
                <w:b/>
                <w:noProof/>
              </w:rPr>
            </w:pPr>
            <w:r w:rsidRPr="008944B7">
              <w:rPr>
                <w:b/>
                <w:noProof/>
              </w:rPr>
              <w:t xml:space="preserve">Тест 3 </w:t>
            </w:r>
            <w:r w:rsidRPr="008944B7">
              <w:rPr>
                <w:noProof/>
              </w:rPr>
              <w:t>«Квадратные уравнения»</w:t>
            </w:r>
          </w:p>
        </w:tc>
      </w:tr>
      <w:tr w:rsidR="003051F0" w:rsidRPr="008944B7" w:rsidTr="003051F0">
        <w:trPr>
          <w:trHeight w:val="376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lastRenderedPageBreak/>
              <w:t>6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9.0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66454A" w:rsidRDefault="003051F0" w:rsidP="003051F0">
            <w:pPr>
              <w:ind w:left="33"/>
            </w:pPr>
            <w:r w:rsidRPr="00D42370">
              <w:t>Обобщение и систематизация знаний по теме</w:t>
            </w:r>
            <w:r>
              <w:t xml:space="preserve">  </w:t>
            </w:r>
            <w:r w:rsidRPr="0066454A">
              <w:t>«Квадратные уравнения»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  <w:noProof/>
              </w:rPr>
            </w:pPr>
          </w:p>
        </w:tc>
      </w:tr>
      <w:tr w:rsidR="003051F0" w:rsidRPr="008944B7" w:rsidTr="003051F0">
        <w:trPr>
          <w:trHeight w:val="559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6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1.02</w:t>
            </w:r>
          </w:p>
        </w:tc>
        <w:tc>
          <w:tcPr>
            <w:tcW w:w="1134" w:type="dxa"/>
          </w:tcPr>
          <w:p w:rsidR="003051F0" w:rsidRPr="0066454A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7E40A3" w:rsidRDefault="003051F0" w:rsidP="003051F0">
            <w:pPr>
              <w:ind w:left="33"/>
              <w:rPr>
                <w:b/>
              </w:rPr>
            </w:pPr>
            <w:r>
              <w:rPr>
                <w:b/>
              </w:rPr>
              <w:t>Контрольная работа №4</w:t>
            </w:r>
            <w:r w:rsidRPr="007E40A3">
              <w:rPr>
                <w:b/>
              </w:rPr>
              <w:t xml:space="preserve">  по теме «Квадратные уравнения»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  <w:noProof/>
              </w:rPr>
            </w:pPr>
          </w:p>
        </w:tc>
      </w:tr>
      <w:tr w:rsidR="003051F0" w:rsidRPr="008944B7" w:rsidTr="003051F0">
        <w:trPr>
          <w:trHeight w:val="559"/>
        </w:trPr>
        <w:tc>
          <w:tcPr>
            <w:tcW w:w="14744" w:type="dxa"/>
            <w:gridSpan w:val="5"/>
          </w:tcPr>
          <w:p w:rsidR="003051F0" w:rsidRPr="008944B7" w:rsidRDefault="003051F0" w:rsidP="003051F0">
            <w:pPr>
              <w:ind w:left="175"/>
              <w:jc w:val="center"/>
              <w:rPr>
                <w:b/>
                <w:noProof/>
              </w:rPr>
            </w:pPr>
            <w:r>
              <w:rPr>
                <w:b/>
              </w:rPr>
              <w:t>Квадратичная функция.   13</w:t>
            </w:r>
            <w:r w:rsidRPr="008944B7">
              <w:rPr>
                <w:b/>
              </w:rPr>
              <w:t xml:space="preserve"> час</w:t>
            </w:r>
            <w:r>
              <w:rPr>
                <w:b/>
              </w:rPr>
              <w:t>ов</w:t>
            </w:r>
          </w:p>
        </w:tc>
      </w:tr>
      <w:tr w:rsidR="003051F0" w:rsidRPr="008944B7" w:rsidTr="003051F0">
        <w:trPr>
          <w:trHeight w:val="372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66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6.0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Определение квадратичной функции.</w:t>
            </w:r>
          </w:p>
        </w:tc>
        <w:tc>
          <w:tcPr>
            <w:tcW w:w="5531" w:type="dxa"/>
          </w:tcPr>
          <w:p w:rsidR="003051F0" w:rsidRPr="008944B7" w:rsidRDefault="003051F0" w:rsidP="003051F0">
            <w:r w:rsidRPr="008944B7">
              <w:rPr>
                <w:b/>
              </w:rPr>
              <w:t>Д.м</w:t>
            </w:r>
            <w:r w:rsidRPr="008944B7">
              <w:t xml:space="preserve"> «Определение квадратичной функции»</w:t>
            </w:r>
          </w:p>
          <w:p w:rsidR="003051F0" w:rsidRPr="008944B7" w:rsidRDefault="003051F0" w:rsidP="003051F0">
            <w:pPr>
              <w:ind w:left="175"/>
              <w:jc w:val="both"/>
            </w:pPr>
          </w:p>
        </w:tc>
      </w:tr>
      <w:tr w:rsidR="003051F0" w:rsidRPr="008944B7" w:rsidTr="003051F0">
        <w:trPr>
          <w:trHeight w:val="382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67</w:t>
            </w:r>
          </w:p>
        </w:tc>
        <w:tc>
          <w:tcPr>
            <w:tcW w:w="1134" w:type="dxa"/>
          </w:tcPr>
          <w:p w:rsidR="003051F0" w:rsidRPr="00E741B6" w:rsidRDefault="003051F0" w:rsidP="003051F0">
            <w:pPr>
              <w:rPr>
                <w:noProof/>
              </w:rPr>
            </w:pPr>
            <w:r w:rsidRPr="00E741B6">
              <w:rPr>
                <w:noProof/>
              </w:rPr>
              <w:t>28.0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 xml:space="preserve">Функция  </w:t>
            </w:r>
            <w:r w:rsidRPr="008944B7">
              <w:rPr>
                <w:i/>
              </w:rPr>
              <w:t xml:space="preserve">у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х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  <w:r w:rsidRPr="008944B7">
              <w:t xml:space="preserve"> и её свойства,</w:t>
            </w:r>
            <w:r>
              <w:t xml:space="preserve"> </w:t>
            </w:r>
            <w:r w:rsidRPr="008944B7">
              <w:t>график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Упр.14</w:t>
            </w:r>
            <w:r w:rsidRPr="008944B7">
              <w:t xml:space="preserve"> «Определение квадратичной функции»     </w:t>
            </w:r>
          </w:p>
        </w:tc>
      </w:tr>
      <w:tr w:rsidR="003051F0" w:rsidRPr="008944B7" w:rsidTr="003051F0">
        <w:trPr>
          <w:trHeight w:val="559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68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2.0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 xml:space="preserve">Функция </w:t>
            </w:r>
            <w:r w:rsidRPr="008944B7">
              <w:rPr>
                <w:i/>
              </w:rPr>
              <w:t xml:space="preserve"> у = 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х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  <w:r>
              <w:t xml:space="preserve"> и её свойства, график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Д. м</w:t>
            </w:r>
            <w:r w:rsidRPr="008944B7">
              <w:t xml:space="preserve"> «y=kx</w:t>
            </w:r>
            <w:r>
              <w:rPr>
                <w:vertAlign w:val="superscript"/>
              </w:rPr>
              <w:t>2</w:t>
            </w:r>
            <w:r w:rsidRPr="008944B7">
              <w:t>,ее свойства и график»</w:t>
            </w:r>
            <w:r w:rsidRPr="008944B7">
              <w:rPr>
                <w:b/>
              </w:rPr>
              <w:t xml:space="preserve"> Упр.16</w:t>
            </w:r>
            <w:r>
              <w:t xml:space="preserve"> «Функция у=kx</w:t>
            </w:r>
            <w:r>
              <w:rPr>
                <w:vertAlign w:val="superscript"/>
              </w:rPr>
              <w:t>2</w:t>
            </w:r>
            <w:r w:rsidRPr="008944B7">
              <w:t xml:space="preserve">»          </w:t>
            </w:r>
          </w:p>
        </w:tc>
      </w:tr>
      <w:tr w:rsidR="003051F0" w:rsidRPr="008944B7" w:rsidTr="003051F0">
        <w:trPr>
          <w:trHeight w:val="245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6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4.0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 xml:space="preserve">Функция   </w:t>
            </w:r>
            <w:proofErr w:type="gramStart"/>
            <w:r w:rsidRPr="008944B7">
              <w:rPr>
                <w:i/>
              </w:rPr>
              <w:t>у</w:t>
            </w:r>
            <w:proofErr w:type="gramEnd"/>
            <w:r w:rsidRPr="008944B7">
              <w:rPr>
                <w:i/>
              </w:rPr>
              <w:t xml:space="preserve"> = 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х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вх</m:t>
              </m:r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с</m:t>
              </m:r>
            </m:oMath>
            <w:r w:rsidRPr="008944B7">
              <w:rPr>
                <w:i/>
              </w:rPr>
              <w:t>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272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7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6.0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proofErr w:type="gramStart"/>
            <w:r w:rsidRPr="008944B7">
              <w:t xml:space="preserve">Свойства функции       </w:t>
            </w:r>
            <w:r w:rsidRPr="008944B7">
              <w:rPr>
                <w:i/>
              </w:rPr>
              <w:t>у = а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х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вх</m:t>
              </m:r>
              <m:r>
                <w:rPr>
                  <w:rFonts w:ascii="Cambria Math"/>
                </w:rPr>
                <m:t>+</m:t>
              </m:r>
              <m:r>
                <w:rPr>
                  <w:rFonts w:ascii="Cambria Math"/>
                </w:rPr>
                <m:t>с</m:t>
              </m:r>
            </m:oMath>
            <w:r>
              <w:rPr>
                <w:i/>
              </w:rPr>
              <w:t xml:space="preserve"> </w:t>
            </w:r>
            <w:r w:rsidRPr="008944B7">
              <w:t>и ее график.</w:t>
            </w:r>
            <w:proofErr w:type="gramEnd"/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Упр.15</w:t>
            </w:r>
            <w:r w:rsidRPr="008944B7">
              <w:t xml:space="preserve"> «Квадратичная функция»          </w:t>
            </w:r>
          </w:p>
        </w:tc>
      </w:tr>
      <w:tr w:rsidR="003051F0" w:rsidRPr="008944B7" w:rsidTr="003051F0">
        <w:trPr>
          <w:trHeight w:val="287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7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1.0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Построение  графика квадратичной функции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347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7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3.0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Алгоритм построения графика квадратичной функции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lang w:val="en-US"/>
              </w:rPr>
              <w:t>CD</w:t>
            </w:r>
            <w:r w:rsidRPr="008944B7">
              <w:t xml:space="preserve"> «Математика 5-11кл</w:t>
            </w:r>
            <w:proofErr w:type="gramStart"/>
            <w:r w:rsidRPr="008944B7">
              <w:t>.»</w:t>
            </w:r>
            <w:proofErr w:type="gramEnd"/>
            <w:r w:rsidRPr="008944B7">
              <w:t xml:space="preserve">  Виртуальная    лаборатория «Графики функций»       </w:t>
            </w:r>
          </w:p>
        </w:tc>
      </w:tr>
      <w:tr w:rsidR="003051F0" w:rsidRPr="008944B7" w:rsidTr="003051F0">
        <w:trPr>
          <w:trHeight w:val="380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7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6.0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 xml:space="preserve">Построение графика квадратичной функции </w:t>
            </w:r>
            <w:proofErr w:type="gramStart"/>
            <w:r w:rsidRPr="008944B7">
              <w:t>при</w:t>
            </w:r>
            <w:proofErr w:type="gramEnd"/>
            <w:r>
              <w:t xml:space="preserve"> </w:t>
            </w:r>
            <w:r w:rsidRPr="008944B7">
              <w:rPr>
                <w:i/>
              </w:rPr>
              <w:t>а &gt; 0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</w:pPr>
          </w:p>
        </w:tc>
      </w:tr>
      <w:tr w:rsidR="003051F0" w:rsidRPr="008944B7" w:rsidTr="003051F0">
        <w:trPr>
          <w:trHeight w:val="530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7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8.0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 xml:space="preserve">Построение графика квадратичной функции </w:t>
            </w:r>
            <w:proofErr w:type="gramStart"/>
            <w:r w:rsidRPr="008944B7">
              <w:t>при</w:t>
            </w:r>
            <w:proofErr w:type="gramEnd"/>
            <w:r>
              <w:t xml:space="preserve"> </w:t>
            </w:r>
            <w:r w:rsidRPr="008944B7">
              <w:rPr>
                <w:i/>
              </w:rPr>
              <w:t>а &lt; 0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  <w:noProof/>
              </w:rPr>
              <w:t>Тест 6.1</w:t>
            </w:r>
            <w:r w:rsidRPr="008944B7">
              <w:rPr>
                <w:noProof/>
              </w:rPr>
              <w:t xml:space="preserve"> «Квадратничная  функция»</w:t>
            </w:r>
          </w:p>
        </w:tc>
      </w:tr>
      <w:tr w:rsidR="003051F0" w:rsidRPr="008944B7" w:rsidTr="003051F0">
        <w:trPr>
          <w:trHeight w:val="300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7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0.0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5B24B3" w:rsidRDefault="003051F0" w:rsidP="003051F0">
            <w:pPr>
              <w:ind w:left="33"/>
            </w:pPr>
            <w:r w:rsidRPr="008944B7">
              <w:t>Построение графика с помощью шаблона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Д. м</w:t>
            </w:r>
            <w:r w:rsidRPr="008944B7">
              <w:t xml:space="preserve"> «Свойства квадратичной функции»</w:t>
            </w:r>
          </w:p>
          <w:p w:rsidR="003051F0" w:rsidRPr="008944B7" w:rsidRDefault="003051F0" w:rsidP="003051F0">
            <w:pPr>
              <w:ind w:left="175"/>
              <w:jc w:val="both"/>
              <w:rPr>
                <w:b/>
                <w:noProof/>
              </w:rPr>
            </w:pPr>
          </w:p>
        </w:tc>
      </w:tr>
      <w:tr w:rsidR="003051F0" w:rsidRPr="008944B7" w:rsidTr="003051F0">
        <w:trPr>
          <w:trHeight w:val="263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76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1.0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5B24B3" w:rsidRDefault="003051F0" w:rsidP="003051F0">
            <w:pPr>
              <w:ind w:left="33"/>
            </w:pPr>
            <w:r>
              <w:t>Выполнение заданий по графикам.</w:t>
            </w:r>
          </w:p>
        </w:tc>
        <w:tc>
          <w:tcPr>
            <w:tcW w:w="5531" w:type="dxa"/>
          </w:tcPr>
          <w:p w:rsidR="003051F0" w:rsidRPr="00EE658E" w:rsidRDefault="003051F0" w:rsidP="003051F0">
            <w:pPr>
              <w:jc w:val="both"/>
            </w:pPr>
            <w:r w:rsidRPr="008944B7">
              <w:rPr>
                <w:b/>
              </w:rPr>
              <w:t>Д. м</w:t>
            </w:r>
            <w:r w:rsidRPr="008944B7">
              <w:t xml:space="preserve"> «Свойства квадратичной функции»</w:t>
            </w:r>
          </w:p>
        </w:tc>
      </w:tr>
      <w:tr w:rsidR="003051F0" w:rsidRPr="008944B7" w:rsidTr="003051F0">
        <w:trPr>
          <w:trHeight w:val="544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77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3.0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Default="003051F0" w:rsidP="003051F0">
            <w:pPr>
              <w:ind w:left="33"/>
            </w:pPr>
            <w:r w:rsidRPr="008944B7">
              <w:t>Обобщение и систематизация знаний по теме «Квадратичная функция».</w:t>
            </w:r>
          </w:p>
          <w:p w:rsidR="003051F0" w:rsidRPr="008944B7" w:rsidRDefault="003051F0" w:rsidP="003051F0">
            <w:pPr>
              <w:rPr>
                <w:b/>
              </w:rPr>
            </w:pP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389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78</w:t>
            </w:r>
          </w:p>
        </w:tc>
        <w:tc>
          <w:tcPr>
            <w:tcW w:w="1134" w:type="dxa"/>
          </w:tcPr>
          <w:p w:rsidR="003051F0" w:rsidRPr="005B24B3" w:rsidRDefault="003051F0" w:rsidP="003051F0">
            <w:pPr>
              <w:ind w:left="33"/>
            </w:pPr>
            <w:r>
              <w:t>06.04</w:t>
            </w:r>
          </w:p>
        </w:tc>
        <w:tc>
          <w:tcPr>
            <w:tcW w:w="1134" w:type="dxa"/>
          </w:tcPr>
          <w:p w:rsidR="003051F0" w:rsidRPr="005B24B3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634E86" w:rsidRDefault="003051F0" w:rsidP="003051F0">
            <w:pPr>
              <w:ind w:left="33"/>
              <w:rPr>
                <w:b/>
              </w:rPr>
            </w:pPr>
            <w:r w:rsidRPr="00634E86">
              <w:rPr>
                <w:b/>
              </w:rPr>
              <w:t>Контрольная работа №5    по теме «Квадратичная функция»</w:t>
            </w:r>
          </w:p>
          <w:p w:rsidR="003051F0" w:rsidRPr="008944B7" w:rsidRDefault="003051F0" w:rsidP="003051F0">
            <w:pPr>
              <w:rPr>
                <w:b/>
              </w:rPr>
            </w:pP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389"/>
        </w:trPr>
        <w:tc>
          <w:tcPr>
            <w:tcW w:w="14744" w:type="dxa"/>
            <w:gridSpan w:val="5"/>
          </w:tcPr>
          <w:p w:rsidR="003051F0" w:rsidRPr="008944B7" w:rsidRDefault="003051F0" w:rsidP="003051F0">
            <w:pPr>
              <w:ind w:left="175"/>
              <w:jc w:val="center"/>
              <w:rPr>
                <w:b/>
              </w:rPr>
            </w:pPr>
            <w:r>
              <w:rPr>
                <w:b/>
              </w:rPr>
              <w:t>Квадратные  неравенства. 13</w:t>
            </w:r>
            <w:r w:rsidRPr="008944B7">
              <w:rPr>
                <w:b/>
              </w:rPr>
              <w:t xml:space="preserve"> час</w:t>
            </w:r>
            <w:r>
              <w:rPr>
                <w:b/>
              </w:rPr>
              <w:t>ов</w:t>
            </w:r>
          </w:p>
        </w:tc>
      </w:tr>
      <w:tr w:rsidR="003051F0" w:rsidRPr="008944B7" w:rsidTr="003051F0">
        <w:trPr>
          <w:trHeight w:val="422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79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8.04</w:t>
            </w:r>
          </w:p>
        </w:tc>
        <w:tc>
          <w:tcPr>
            <w:tcW w:w="1134" w:type="dxa"/>
          </w:tcPr>
          <w:p w:rsidR="003051F0" w:rsidRPr="005B24B3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  <w:jc w:val="both"/>
            </w:pPr>
            <w:r w:rsidRPr="008944B7">
              <w:t>Квадратное неравенство и его решение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t>Виртуальная    лаборатория «Графики функций»</w:t>
            </w:r>
          </w:p>
        </w:tc>
      </w:tr>
      <w:tr w:rsidR="003051F0" w:rsidRPr="008944B7" w:rsidTr="003051F0">
        <w:trPr>
          <w:trHeight w:val="559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8</w:t>
            </w:r>
            <w:r>
              <w:t>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0.0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  <w:jc w:val="both"/>
            </w:pPr>
            <w:r w:rsidRPr="008944B7">
              <w:t>Решение квадратного неравенства через системы неравенств первой степени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Упр.19</w:t>
            </w:r>
            <w:r w:rsidRPr="008944B7">
              <w:t xml:space="preserve"> «Квадратные неравенства»  </w:t>
            </w:r>
          </w:p>
        </w:tc>
      </w:tr>
      <w:tr w:rsidR="003051F0" w:rsidRPr="008944B7" w:rsidTr="003051F0">
        <w:trPr>
          <w:trHeight w:val="591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8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3.0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  <w:jc w:val="both"/>
            </w:pPr>
            <w:r w:rsidRPr="008944B7">
              <w:t>Решение квадратных неравенств с помощью графика квадратичной функции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Д.м</w:t>
            </w:r>
            <w:r w:rsidRPr="008944B7">
              <w:t xml:space="preserve"> «Решение квадратного неравенства с помощью графика квадратичной функции»</w:t>
            </w:r>
          </w:p>
        </w:tc>
      </w:tr>
      <w:tr w:rsidR="003051F0" w:rsidRPr="008944B7" w:rsidTr="003051F0">
        <w:trPr>
          <w:trHeight w:val="618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8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5.0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  <w:jc w:val="both"/>
            </w:pPr>
            <w:r w:rsidRPr="008944B7">
              <w:t>Графический способ решения квадратных неравенств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 xml:space="preserve">Д.м </w:t>
            </w:r>
            <w:r w:rsidRPr="008944B7">
              <w:t>«Решение квадратного неравенства. Особые случаи»</w:t>
            </w:r>
            <w:r>
              <w:t>.</w:t>
            </w:r>
          </w:p>
        </w:tc>
      </w:tr>
      <w:tr w:rsidR="003051F0" w:rsidRPr="008944B7" w:rsidTr="003051F0">
        <w:trPr>
          <w:trHeight w:val="630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lastRenderedPageBreak/>
              <w:t>8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7.0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  <w:jc w:val="both"/>
            </w:pPr>
            <w:r w:rsidRPr="008944B7">
              <w:t>Метод интервалов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  <w:rPr>
                <w:b/>
              </w:rPr>
            </w:pPr>
            <w:r w:rsidRPr="008944B7">
              <w:rPr>
                <w:b/>
              </w:rPr>
              <w:t>Д.м</w:t>
            </w:r>
            <w:r w:rsidRPr="008944B7">
              <w:t xml:space="preserve"> «Метод интервалов»</w:t>
            </w:r>
          </w:p>
        </w:tc>
      </w:tr>
      <w:tr w:rsidR="003051F0" w:rsidRPr="008944B7" w:rsidTr="003051F0">
        <w:trPr>
          <w:trHeight w:val="632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8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0.0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  <w:jc w:val="both"/>
            </w:pPr>
            <w:r w:rsidRPr="008944B7">
              <w:t>Решение квадратных неравенств  методом интервалов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Упр.21</w:t>
            </w:r>
            <w:r w:rsidRPr="008944B7">
              <w:t xml:space="preserve"> «Метод интервалов»          </w:t>
            </w:r>
          </w:p>
          <w:p w:rsidR="003051F0" w:rsidRPr="008944B7" w:rsidRDefault="003051F0" w:rsidP="003051F0">
            <w:pPr>
              <w:ind w:left="175"/>
              <w:jc w:val="both"/>
            </w:pPr>
          </w:p>
        </w:tc>
      </w:tr>
      <w:tr w:rsidR="003051F0" w:rsidRPr="008944B7" w:rsidTr="003051F0">
        <w:trPr>
          <w:trHeight w:val="287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8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2.0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  <w:jc w:val="both"/>
            </w:pPr>
            <w:r w:rsidRPr="008944B7">
              <w:t>Решение рациональных неравенств  методом интервалов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  <w:noProof/>
              </w:rPr>
              <w:t xml:space="preserve">Тест 5 </w:t>
            </w:r>
            <w:r w:rsidRPr="008944B7">
              <w:rPr>
                <w:noProof/>
              </w:rPr>
              <w:t>«Квадратные неравенства»</w:t>
            </w:r>
          </w:p>
        </w:tc>
      </w:tr>
      <w:tr w:rsidR="003051F0" w:rsidRPr="008944B7" w:rsidTr="003051F0">
        <w:trPr>
          <w:trHeight w:val="364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86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4.0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  <w:jc w:val="both"/>
            </w:pPr>
            <w:r w:rsidRPr="008944B7">
              <w:t>Исследование квадратичной функции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  <w:noProof/>
              </w:rPr>
            </w:pPr>
          </w:p>
        </w:tc>
      </w:tr>
      <w:tr w:rsidR="003051F0" w:rsidRPr="008944B7" w:rsidTr="003051F0">
        <w:trPr>
          <w:trHeight w:val="221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87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7.0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  <w:jc w:val="both"/>
            </w:pPr>
            <w:r w:rsidRPr="008944B7">
              <w:t>Исследование квадратного трехчлена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  <w:noProof/>
              </w:rPr>
            </w:pPr>
          </w:p>
        </w:tc>
      </w:tr>
      <w:tr w:rsidR="003051F0" w:rsidRPr="008944B7" w:rsidTr="003051F0">
        <w:trPr>
          <w:trHeight w:val="408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88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9.0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  <w:jc w:val="both"/>
            </w:pPr>
            <w:r>
              <w:t>Решение неравенств методом интервалов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  <w:noProof/>
              </w:rPr>
            </w:pPr>
          </w:p>
        </w:tc>
      </w:tr>
      <w:tr w:rsidR="003051F0" w:rsidRPr="008944B7" w:rsidTr="003051F0">
        <w:trPr>
          <w:trHeight w:val="273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89</w:t>
            </w:r>
          </w:p>
        </w:tc>
        <w:tc>
          <w:tcPr>
            <w:tcW w:w="1134" w:type="dxa"/>
          </w:tcPr>
          <w:p w:rsidR="003051F0" w:rsidRDefault="003051F0" w:rsidP="003051F0">
            <w:pPr>
              <w:ind w:left="33"/>
            </w:pPr>
            <w:r>
              <w:t>06.0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>
              <w:t>Решение квадратных неравенств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Упр.20</w:t>
            </w:r>
            <w:r w:rsidRPr="008944B7">
              <w:t xml:space="preserve"> «Решение квадратных неравенств»  </w:t>
            </w:r>
          </w:p>
        </w:tc>
      </w:tr>
      <w:tr w:rsidR="003051F0" w:rsidRPr="008944B7" w:rsidTr="003051F0">
        <w:trPr>
          <w:trHeight w:val="273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90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08.0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4A2F57" w:rsidRDefault="003051F0" w:rsidP="003051F0">
            <w:pPr>
              <w:ind w:left="33"/>
              <w:jc w:val="both"/>
            </w:pPr>
            <w:r w:rsidRPr="008944B7">
              <w:t>Обобщение и систематизация знаний по теме</w:t>
            </w:r>
            <w:r>
              <w:t xml:space="preserve"> </w:t>
            </w:r>
            <w:r w:rsidRPr="004A2F57">
              <w:t>«Квадратные неравенства»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351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91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3.0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7E40A3" w:rsidRDefault="003051F0" w:rsidP="003051F0">
            <w:pPr>
              <w:ind w:left="33"/>
              <w:jc w:val="both"/>
              <w:rPr>
                <w:b/>
              </w:rPr>
            </w:pPr>
            <w:r>
              <w:rPr>
                <w:b/>
              </w:rPr>
              <w:t>Контрольная работа  №6</w:t>
            </w:r>
            <w:r w:rsidRPr="007E40A3">
              <w:rPr>
                <w:b/>
              </w:rPr>
              <w:t xml:space="preserve"> по теме «Квадратные неравенства»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351"/>
        </w:trPr>
        <w:tc>
          <w:tcPr>
            <w:tcW w:w="14744" w:type="dxa"/>
            <w:gridSpan w:val="5"/>
          </w:tcPr>
          <w:p w:rsidR="003051F0" w:rsidRPr="008944B7" w:rsidRDefault="003051F0" w:rsidP="003051F0">
            <w:pPr>
              <w:ind w:left="175"/>
              <w:jc w:val="center"/>
              <w:rPr>
                <w:b/>
              </w:rPr>
            </w:pPr>
            <w:r w:rsidRPr="008944B7">
              <w:rPr>
                <w:b/>
              </w:rPr>
              <w:t>Прибли</w:t>
            </w:r>
            <w:r>
              <w:rPr>
                <w:b/>
              </w:rPr>
              <w:t xml:space="preserve">женные  вычисления. 5 </w:t>
            </w:r>
            <w:r w:rsidRPr="008944B7">
              <w:rPr>
                <w:b/>
              </w:rPr>
              <w:t>час</w:t>
            </w:r>
            <w:r>
              <w:rPr>
                <w:b/>
              </w:rPr>
              <w:t>ов</w:t>
            </w:r>
          </w:p>
        </w:tc>
      </w:tr>
      <w:tr w:rsidR="003051F0" w:rsidRPr="008944B7" w:rsidTr="003051F0">
        <w:trPr>
          <w:trHeight w:val="544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 w:rsidRPr="008944B7">
              <w:t>9</w:t>
            </w:r>
            <w:r>
              <w:t>2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5.0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  <w:jc w:val="both"/>
            </w:pPr>
            <w:r w:rsidRPr="008944B7">
              <w:t>Приближённые значения величин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272"/>
        </w:trPr>
        <w:tc>
          <w:tcPr>
            <w:tcW w:w="853" w:type="dxa"/>
          </w:tcPr>
          <w:p w:rsidR="003051F0" w:rsidRPr="008944B7" w:rsidRDefault="003051F0" w:rsidP="003051F0">
            <w:pPr>
              <w:rPr>
                <w:b/>
              </w:rPr>
            </w:pPr>
            <w:r w:rsidRPr="008944B7">
              <w:t>9</w:t>
            </w:r>
            <w:r>
              <w:t>3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18.0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 w:rsidRPr="008944B7">
              <w:t>Оценка погрешности.</w:t>
            </w:r>
            <w:r w:rsidR="002B075E">
              <w:t xml:space="preserve"> </w:t>
            </w:r>
            <w:r>
              <w:t>Округление чисел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>С.Р. 3.1</w:t>
            </w:r>
            <w:r w:rsidRPr="008944B7">
              <w:t xml:space="preserve"> «Приближенные значения величин. Погрешность приближений»</w:t>
            </w:r>
          </w:p>
        </w:tc>
      </w:tr>
      <w:tr w:rsidR="003051F0" w:rsidRPr="008944B7" w:rsidTr="003051F0">
        <w:trPr>
          <w:trHeight w:val="272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94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0.0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>
              <w:t>Относительная погрешность</w:t>
            </w:r>
            <w:r w:rsidRPr="008944B7">
              <w:t>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jc w:val="both"/>
            </w:pPr>
            <w:r w:rsidRPr="008944B7">
              <w:rPr>
                <w:b/>
              </w:rPr>
              <w:t xml:space="preserve">Упр. 5 </w:t>
            </w:r>
            <w:r w:rsidRPr="008944B7">
              <w:t xml:space="preserve"> «Округление чисел»     </w:t>
            </w:r>
          </w:p>
        </w:tc>
      </w:tr>
      <w:tr w:rsidR="003051F0" w:rsidRPr="008944B7" w:rsidTr="003051F0">
        <w:trPr>
          <w:trHeight w:val="567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9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2.0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46212F" w:rsidRDefault="003051F0" w:rsidP="003051F0">
            <w:pPr>
              <w:ind w:left="33"/>
              <w:rPr>
                <w:b/>
              </w:rPr>
            </w:pPr>
            <w:r>
              <w:rPr>
                <w:b/>
              </w:rPr>
              <w:t>Промежуточная аттестация. 1 час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  <w:tr w:rsidR="003051F0" w:rsidRPr="008944B7" w:rsidTr="003051F0">
        <w:trPr>
          <w:trHeight w:val="314"/>
        </w:trPr>
        <w:tc>
          <w:tcPr>
            <w:tcW w:w="853" w:type="dxa"/>
          </w:tcPr>
          <w:p w:rsidR="003051F0" w:rsidRPr="008944B7" w:rsidRDefault="003051F0" w:rsidP="003051F0">
            <w:pPr>
              <w:ind w:left="33"/>
            </w:pPr>
            <w:r>
              <w:t>96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  <w:r>
              <w:t>25.05</w:t>
            </w:r>
          </w:p>
        </w:tc>
        <w:tc>
          <w:tcPr>
            <w:tcW w:w="1134" w:type="dxa"/>
          </w:tcPr>
          <w:p w:rsidR="003051F0" w:rsidRPr="008944B7" w:rsidRDefault="003051F0" w:rsidP="003051F0">
            <w:pPr>
              <w:ind w:left="33"/>
            </w:pPr>
          </w:p>
        </w:tc>
        <w:tc>
          <w:tcPr>
            <w:tcW w:w="6092" w:type="dxa"/>
          </w:tcPr>
          <w:p w:rsidR="003051F0" w:rsidRPr="008944B7" w:rsidRDefault="003051F0" w:rsidP="003051F0">
            <w:pPr>
              <w:ind w:left="33"/>
            </w:pPr>
            <w:r>
              <w:t>Стандартный вид числа.</w:t>
            </w:r>
          </w:p>
        </w:tc>
        <w:tc>
          <w:tcPr>
            <w:tcW w:w="5531" w:type="dxa"/>
          </w:tcPr>
          <w:p w:rsidR="003051F0" w:rsidRPr="008944B7" w:rsidRDefault="003051F0" w:rsidP="003051F0">
            <w:pPr>
              <w:ind w:left="175"/>
              <w:jc w:val="both"/>
              <w:rPr>
                <w:b/>
              </w:rPr>
            </w:pPr>
          </w:p>
        </w:tc>
      </w:tr>
    </w:tbl>
    <w:p w:rsidR="00A05E43" w:rsidRDefault="00A05E43" w:rsidP="002C641A">
      <w:pPr>
        <w:rPr>
          <w:b/>
        </w:rPr>
      </w:pPr>
    </w:p>
    <w:p w:rsidR="00A05E43" w:rsidRDefault="00A05E43" w:rsidP="002C641A">
      <w:pPr>
        <w:rPr>
          <w:b/>
        </w:rPr>
      </w:pPr>
    </w:p>
    <w:p w:rsidR="00A05E43" w:rsidRDefault="00A05E43" w:rsidP="002C641A">
      <w:pPr>
        <w:rPr>
          <w:b/>
        </w:rPr>
      </w:pPr>
    </w:p>
    <w:p w:rsidR="00A05E43" w:rsidRDefault="00A05E43" w:rsidP="002C641A">
      <w:pPr>
        <w:rPr>
          <w:b/>
        </w:rPr>
      </w:pPr>
    </w:p>
    <w:p w:rsidR="00A05E43" w:rsidRDefault="00A05E43" w:rsidP="002C641A">
      <w:pPr>
        <w:rPr>
          <w:b/>
        </w:rPr>
      </w:pPr>
    </w:p>
    <w:p w:rsidR="00A05E43" w:rsidRDefault="00A05E43" w:rsidP="002C641A">
      <w:pPr>
        <w:rPr>
          <w:b/>
        </w:rPr>
      </w:pPr>
    </w:p>
    <w:p w:rsidR="00A05E43" w:rsidRDefault="00A05E43" w:rsidP="002C641A">
      <w:pPr>
        <w:rPr>
          <w:b/>
        </w:rPr>
      </w:pPr>
    </w:p>
    <w:p w:rsidR="00A05E43" w:rsidRDefault="00A05E43" w:rsidP="002C641A">
      <w:pPr>
        <w:rPr>
          <w:b/>
        </w:rPr>
      </w:pPr>
    </w:p>
    <w:p w:rsidR="00A05E43" w:rsidRDefault="00A05E43" w:rsidP="002C641A">
      <w:pPr>
        <w:rPr>
          <w:b/>
        </w:rPr>
      </w:pPr>
    </w:p>
    <w:p w:rsidR="00A05E43" w:rsidRDefault="00A05E43" w:rsidP="002C641A">
      <w:pPr>
        <w:rPr>
          <w:b/>
        </w:rPr>
      </w:pPr>
    </w:p>
    <w:p w:rsidR="00A05E43" w:rsidRDefault="00A05E43" w:rsidP="002C641A">
      <w:pPr>
        <w:rPr>
          <w:b/>
        </w:rPr>
      </w:pPr>
    </w:p>
    <w:p w:rsidR="00A05E43" w:rsidRDefault="00A05E43" w:rsidP="002C641A">
      <w:pPr>
        <w:rPr>
          <w:b/>
        </w:rPr>
      </w:pPr>
    </w:p>
    <w:p w:rsidR="00A05E43" w:rsidRDefault="00A05E43" w:rsidP="002C641A">
      <w:pPr>
        <w:rPr>
          <w:b/>
        </w:rPr>
      </w:pPr>
    </w:p>
    <w:p w:rsidR="001132C5" w:rsidRDefault="001132C5" w:rsidP="002C641A">
      <w:pPr>
        <w:rPr>
          <w:b/>
        </w:rPr>
      </w:pPr>
    </w:p>
    <w:p w:rsidR="002C641A" w:rsidRPr="002C641A" w:rsidRDefault="002C641A" w:rsidP="002C641A">
      <w:r w:rsidRPr="002C641A">
        <w:rPr>
          <w:b/>
        </w:rPr>
        <w:t>Контрольная работа№1</w:t>
      </w:r>
      <w:r w:rsidRPr="002C641A">
        <w:t xml:space="preserve">    </w:t>
      </w:r>
      <w:r w:rsidRPr="002C641A">
        <w:rPr>
          <w:b/>
        </w:rPr>
        <w:t>Числовые неравенства</w:t>
      </w:r>
    </w:p>
    <w:p w:rsidR="002C641A" w:rsidRPr="002C641A" w:rsidRDefault="002C641A" w:rsidP="002C641A">
      <w:pPr>
        <w:ind w:left="284"/>
      </w:pPr>
    </w:p>
    <w:p w:rsidR="002C641A" w:rsidRPr="002C641A" w:rsidRDefault="002C641A" w:rsidP="002C641A">
      <w:pPr>
        <w:ind w:left="284"/>
      </w:pPr>
      <w:r w:rsidRPr="002C641A">
        <w:t>1 вариант</w:t>
      </w:r>
    </w:p>
    <w:p w:rsidR="002C641A" w:rsidRPr="002C641A" w:rsidRDefault="002C641A" w:rsidP="002C641A">
      <w:pPr>
        <w:ind w:left="284"/>
      </w:pPr>
      <w:r w:rsidRPr="002C641A">
        <w:t xml:space="preserve">1. Сложите </w:t>
      </w:r>
      <w:proofErr w:type="spellStart"/>
      <w:r w:rsidRPr="002C641A">
        <w:t>почленно</w:t>
      </w:r>
      <w:proofErr w:type="spellEnd"/>
      <w:r w:rsidRPr="002C641A">
        <w:t xml:space="preserve"> неравенства:   </w:t>
      </w:r>
    </w:p>
    <w:p w:rsidR="002C641A" w:rsidRPr="002C641A" w:rsidRDefault="002C641A" w:rsidP="002C641A">
      <w:pPr>
        <w:ind w:left="284"/>
      </w:pPr>
      <w:r w:rsidRPr="002C641A">
        <w:t xml:space="preserve">        </w:t>
      </w:r>
      <w:r w:rsidRPr="002C641A">
        <w:rPr>
          <w:position w:val="-10"/>
        </w:rPr>
        <w:object w:dxaOrig="5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3.25pt;height:18.75pt" o:ole="">
            <v:imagedata r:id="rId6" o:title=""/>
          </v:shape>
          <o:OLEObject Type="Embed" ProgID="Equation.3" ShapeID="_x0000_i1025" DrawAspect="Content" ObjectID="_1630517492" r:id="rId7"/>
        </w:object>
      </w:r>
      <w:r w:rsidRPr="002C641A">
        <w:t>.</w:t>
      </w:r>
    </w:p>
    <w:p w:rsidR="002C641A" w:rsidRPr="002C641A" w:rsidRDefault="002C641A" w:rsidP="002C641A">
      <w:pPr>
        <w:ind w:left="284"/>
      </w:pPr>
      <w:r w:rsidRPr="002C641A">
        <w:t xml:space="preserve">2. Перемножьте почленно неравенства:   </w:t>
      </w:r>
    </w:p>
    <w:p w:rsidR="002C641A" w:rsidRPr="002C641A" w:rsidRDefault="002C641A" w:rsidP="002C641A">
      <w:pPr>
        <w:ind w:left="284"/>
      </w:pPr>
      <w:r w:rsidRPr="002C641A">
        <w:t xml:space="preserve">        </w:t>
      </w:r>
      <w:r w:rsidRPr="002C641A">
        <w:rPr>
          <w:position w:val="-10"/>
        </w:rPr>
        <w:object w:dxaOrig="4760" w:dyaOrig="320">
          <v:shape id="_x0000_i1026" type="#_x0000_t75" style="width:279pt;height:18.75pt" o:ole="">
            <v:imagedata r:id="rId8" o:title=""/>
          </v:shape>
          <o:OLEObject Type="Embed" ProgID="Equation.3" ShapeID="_x0000_i1026" DrawAspect="Content" ObjectID="_1630517493" r:id="rId9"/>
        </w:object>
      </w:r>
      <w:r w:rsidRPr="002C641A">
        <w:t>.</w:t>
      </w:r>
    </w:p>
    <w:p w:rsidR="002C641A" w:rsidRPr="002C641A" w:rsidRDefault="002C641A" w:rsidP="002C641A">
      <w:pPr>
        <w:ind w:left="284"/>
      </w:pPr>
      <w:r w:rsidRPr="002C641A">
        <w:t>3. Известно, что а &gt; b. Сравните:   а) 21а и 21b;    б) -3,2а и -3,2b;     в) а + 8 и b + 8.</w:t>
      </w:r>
    </w:p>
    <w:p w:rsidR="002C641A" w:rsidRPr="002C641A" w:rsidRDefault="002C641A" w:rsidP="002C641A">
      <w:pPr>
        <w:ind w:left="284"/>
      </w:pPr>
      <w:r w:rsidRPr="002C641A">
        <w:t>4 Докажите неравенство: а) (х + 7)</w:t>
      </w:r>
      <w:r w:rsidRPr="002C641A">
        <w:rPr>
          <w:vertAlign w:val="superscript"/>
        </w:rPr>
        <w:t>2</w:t>
      </w:r>
      <w:r w:rsidRPr="002C641A">
        <w:t xml:space="preserve"> &gt; х(х + 14);5.</w:t>
      </w:r>
    </w:p>
    <w:p w:rsidR="002C641A" w:rsidRPr="002C641A" w:rsidRDefault="002C641A" w:rsidP="002C641A">
      <w:pPr>
        <w:ind w:left="284"/>
      </w:pPr>
      <w:r w:rsidRPr="002C641A">
        <w:t xml:space="preserve">5. Решите уравнение   1) </w:t>
      </w:r>
      <w:r w:rsidRPr="002C641A">
        <w:rPr>
          <w:position w:val="-24"/>
        </w:rPr>
        <w:object w:dxaOrig="1219" w:dyaOrig="620">
          <v:shape id="_x0000_i1027" type="#_x0000_t75" style="width:1in;height:36.75pt" o:ole="">
            <v:imagedata r:id="rId10" o:title=""/>
          </v:shape>
          <o:OLEObject Type="Embed" ProgID="Equation.3" ShapeID="_x0000_i1027" DrawAspect="Content" ObjectID="_1630517494" r:id="rId11"/>
        </w:object>
      </w:r>
      <w:r w:rsidRPr="002C641A">
        <w:t>.</w:t>
      </w:r>
    </w:p>
    <w:p w:rsidR="002C641A" w:rsidRPr="002C641A" w:rsidRDefault="002C641A" w:rsidP="002C641A">
      <w:pPr>
        <w:ind w:left="284"/>
      </w:pPr>
      <w:r w:rsidRPr="002C641A">
        <w:t>__________________</w:t>
      </w:r>
      <w:r w:rsidRPr="002C641A">
        <w:rPr>
          <w:noProof/>
        </w:rPr>
        <w:drawing>
          <wp:inline distT="0" distB="0" distL="0" distR="0">
            <wp:extent cx="1752600" cy="196610"/>
            <wp:effectExtent l="0" t="0" r="0" b="0"/>
            <wp:docPr id="1" name="Рисунок 12" descr="\[2)(12 - 4x)(7x + 2) = 0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[2)(12 - 4x)(7x + 2) = 0\]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680" cy="19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41A" w:rsidRPr="002C641A" w:rsidRDefault="002C641A" w:rsidP="002C641A">
      <w:pPr>
        <w:ind w:left="284"/>
      </w:pPr>
    </w:p>
    <w:p w:rsidR="002C641A" w:rsidRPr="002C641A" w:rsidRDefault="002C641A" w:rsidP="002C641A">
      <w:pPr>
        <w:ind w:left="284"/>
      </w:pPr>
    </w:p>
    <w:p w:rsidR="002C641A" w:rsidRPr="002C641A" w:rsidRDefault="002C641A" w:rsidP="002C641A">
      <w:pPr>
        <w:ind w:left="284"/>
      </w:pPr>
    </w:p>
    <w:p w:rsidR="002C641A" w:rsidRPr="002C641A" w:rsidRDefault="002C641A" w:rsidP="002C641A">
      <w:pPr>
        <w:ind w:left="284"/>
        <w:rPr>
          <w:b/>
        </w:rPr>
      </w:pPr>
      <w:r w:rsidRPr="002C641A">
        <w:rPr>
          <w:b/>
        </w:rPr>
        <w:t>Контрольная работа№1</w:t>
      </w:r>
      <w:r w:rsidRPr="002C641A">
        <w:t xml:space="preserve">   </w:t>
      </w:r>
      <w:r w:rsidRPr="002C641A">
        <w:rPr>
          <w:b/>
        </w:rPr>
        <w:t>Числовые неравенства</w:t>
      </w:r>
    </w:p>
    <w:p w:rsidR="002C641A" w:rsidRPr="002C641A" w:rsidRDefault="002C641A" w:rsidP="002C641A">
      <w:pPr>
        <w:ind w:left="284"/>
      </w:pPr>
      <w:r w:rsidRPr="002C641A">
        <w:t>2 вариант</w:t>
      </w:r>
    </w:p>
    <w:p w:rsidR="002C641A" w:rsidRPr="002C641A" w:rsidRDefault="002C641A" w:rsidP="002C641A">
      <w:pPr>
        <w:ind w:left="284"/>
      </w:pPr>
      <w:r w:rsidRPr="002C641A">
        <w:t xml:space="preserve">1. Сложите почленно неравенства:   </w:t>
      </w:r>
    </w:p>
    <w:p w:rsidR="002C641A" w:rsidRPr="002C641A" w:rsidRDefault="002C641A" w:rsidP="002C641A">
      <w:pPr>
        <w:ind w:left="284"/>
      </w:pPr>
      <w:r w:rsidRPr="002C641A">
        <w:t xml:space="preserve">        </w:t>
      </w:r>
      <w:r w:rsidRPr="002C641A">
        <w:rPr>
          <w:position w:val="-10"/>
        </w:rPr>
        <w:object w:dxaOrig="5460" w:dyaOrig="320">
          <v:shape id="_x0000_i1028" type="#_x0000_t75" style="width:321pt;height:18.75pt" o:ole="">
            <v:imagedata r:id="rId13" o:title=""/>
          </v:shape>
          <o:OLEObject Type="Embed" ProgID="Equation.3" ShapeID="_x0000_i1028" DrawAspect="Content" ObjectID="_1630517495" r:id="rId14"/>
        </w:object>
      </w:r>
      <w:r w:rsidRPr="002C641A">
        <w:t>.</w:t>
      </w:r>
    </w:p>
    <w:p w:rsidR="002C641A" w:rsidRPr="002C641A" w:rsidRDefault="002C641A" w:rsidP="002C641A">
      <w:pPr>
        <w:ind w:left="284"/>
      </w:pPr>
      <w:r w:rsidRPr="002C641A">
        <w:t xml:space="preserve">2. Перемножьте почленно неравенства:   </w:t>
      </w:r>
    </w:p>
    <w:p w:rsidR="002C641A" w:rsidRPr="002C641A" w:rsidRDefault="002C641A" w:rsidP="002C641A">
      <w:pPr>
        <w:ind w:left="284"/>
      </w:pPr>
      <w:r w:rsidRPr="002C641A">
        <w:t xml:space="preserve">        </w:t>
      </w:r>
      <w:r w:rsidRPr="002C641A">
        <w:rPr>
          <w:position w:val="-10"/>
        </w:rPr>
        <w:object w:dxaOrig="4940" w:dyaOrig="320">
          <v:shape id="_x0000_i1029" type="#_x0000_t75" style="width:289.5pt;height:18.75pt" o:ole="">
            <v:imagedata r:id="rId15" o:title=""/>
          </v:shape>
          <o:OLEObject Type="Embed" ProgID="Equation.3" ShapeID="_x0000_i1029" DrawAspect="Content" ObjectID="_1630517496" r:id="rId16"/>
        </w:object>
      </w:r>
      <w:r w:rsidRPr="002C641A">
        <w:t>.</w:t>
      </w:r>
    </w:p>
    <w:p w:rsidR="002C641A" w:rsidRPr="002C641A" w:rsidRDefault="002C641A" w:rsidP="002C641A">
      <w:pPr>
        <w:ind w:left="284"/>
      </w:pPr>
      <w:r w:rsidRPr="002C641A">
        <w:t>3. Известно, что а &lt; b. Сравните: а) 18а и 18b;  б) -6,7а и -6,7b;  в) а + 5 и b + 5.</w:t>
      </w:r>
    </w:p>
    <w:p w:rsidR="002C641A" w:rsidRPr="002C641A" w:rsidRDefault="002C641A" w:rsidP="002C641A">
      <w:pPr>
        <w:ind w:left="284"/>
      </w:pPr>
      <w:r w:rsidRPr="002C641A">
        <w:t>4. Докажите неравенство: а) (х – 2)</w:t>
      </w:r>
      <w:r w:rsidRPr="002C641A">
        <w:rPr>
          <w:vertAlign w:val="superscript"/>
        </w:rPr>
        <w:t xml:space="preserve">2 </w:t>
      </w:r>
      <w:r w:rsidRPr="002C641A">
        <w:t>&gt; х(х – 4);</w:t>
      </w:r>
    </w:p>
    <w:p w:rsidR="002C641A" w:rsidRPr="002C641A" w:rsidRDefault="002C641A" w:rsidP="002C641A">
      <w:pPr>
        <w:ind w:left="284"/>
      </w:pPr>
      <w:proofErr w:type="gramStart"/>
      <w:r w:rsidRPr="002C641A">
        <w:t xml:space="preserve">5.Решите уравнение </w:t>
      </w:r>
      <w:r w:rsidRPr="002C641A">
        <w:rPr>
          <w:noProof/>
        </w:rPr>
        <w:drawing>
          <wp:inline distT="0" distB="0" distL="0" distR="0">
            <wp:extent cx="1828800" cy="208078"/>
            <wp:effectExtent l="0" t="0" r="0" b="0"/>
            <wp:docPr id="2" name="Рисунок 17" descr="\[1)7x(2x - 3)(5x + 4) = 0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\[1)7x(2x - 3)(5x + 4) = 0\]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865" cy="2094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C641A">
        <w:t xml:space="preserve">   2)) </w:t>
      </w:r>
      <w:r w:rsidRPr="002C641A">
        <w:rPr>
          <w:position w:val="-24"/>
        </w:rPr>
        <w:object w:dxaOrig="1719" w:dyaOrig="620">
          <v:shape id="_x0000_i1030" type="#_x0000_t75" style="width:101.25pt;height:36.75pt" o:ole="">
            <v:imagedata r:id="rId18" o:title=""/>
          </v:shape>
          <o:OLEObject Type="Embed" ProgID="Equation.3" ShapeID="_x0000_i1030" DrawAspect="Content" ObjectID="_1630517497" r:id="rId19"/>
        </w:object>
      </w:r>
      <w:r w:rsidRPr="002C641A">
        <w:t>.</w:t>
      </w:r>
      <w:proofErr w:type="gramEnd"/>
    </w:p>
    <w:p w:rsidR="002C641A" w:rsidRPr="00A41D8E" w:rsidRDefault="002C641A" w:rsidP="002C641A">
      <w:pPr>
        <w:rPr>
          <w:b/>
        </w:rPr>
      </w:pPr>
      <w:r>
        <w:rPr>
          <w:b/>
        </w:rPr>
        <w:t xml:space="preserve">Контрольная работа № 2   </w:t>
      </w:r>
      <w:r w:rsidRPr="00A41D8E">
        <w:rPr>
          <w:b/>
        </w:rPr>
        <w:t>Неравенства</w:t>
      </w:r>
    </w:p>
    <w:p w:rsidR="002C641A" w:rsidRPr="00A41D8E" w:rsidRDefault="002C641A" w:rsidP="002C641A">
      <w:pPr>
        <w:jc w:val="center"/>
        <w:rPr>
          <w:b/>
        </w:rPr>
      </w:pPr>
      <w:r w:rsidRPr="00A41D8E">
        <w:rPr>
          <w:b/>
        </w:rPr>
        <w:t>Вариант 1</w:t>
      </w:r>
    </w:p>
    <w:p w:rsidR="002C641A" w:rsidRDefault="002C641A" w:rsidP="002C641A">
      <w:pPr>
        <w:pStyle w:val="a8"/>
        <w:ind w:left="0"/>
        <w:rPr>
          <w:rFonts w:ascii="Times New Roman" w:hAnsi="Times New Roman"/>
        </w:rPr>
      </w:pPr>
      <w:r w:rsidRPr="004F7CA4">
        <w:rPr>
          <w:rFonts w:ascii="Times New Roman" w:hAnsi="Times New Roman"/>
        </w:rPr>
        <w:t xml:space="preserve">1. </w:t>
      </w:r>
      <w:r>
        <w:rPr>
          <w:rFonts w:ascii="Times New Roman" w:hAnsi="Times New Roman"/>
          <w:lang w:val="en-US"/>
        </w:rPr>
        <w:t>P</w:t>
      </w:r>
      <w:r>
        <w:rPr>
          <w:rFonts w:ascii="Times New Roman" w:hAnsi="Times New Roman"/>
        </w:rPr>
        <w:t>ешите неравенство:</w:t>
      </w:r>
    </w:p>
    <w:p w:rsidR="002C641A" w:rsidRPr="000254AA" w:rsidRDefault="002C641A" w:rsidP="002C641A">
      <w:pPr>
        <w:pStyle w:val="a8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a</w:t>
      </w:r>
      <w:r>
        <w:rPr>
          <w:rFonts w:ascii="Times New Roman" w:hAnsi="Times New Roman"/>
        </w:rPr>
        <w:t>) 7х – 3</w:t>
      </w:r>
      <w:r w:rsidRPr="000254AA">
        <w:rPr>
          <w:rFonts w:ascii="Times New Roman" w:hAnsi="Times New Roman"/>
        </w:rPr>
        <w:t xml:space="preserve"> </w:t>
      </w:r>
      <w:proofErr w:type="gramStart"/>
      <w:r w:rsidRPr="000254AA">
        <w:rPr>
          <w:rFonts w:ascii="Times New Roman" w:hAnsi="Times New Roman"/>
        </w:rPr>
        <w:t>&gt;  9</w:t>
      </w:r>
      <w:r>
        <w:rPr>
          <w:rFonts w:ascii="Times New Roman" w:hAnsi="Times New Roman"/>
          <w:lang w:val="en-US"/>
        </w:rPr>
        <w:t>x</w:t>
      </w:r>
      <w:proofErr w:type="gramEnd"/>
      <w:r w:rsidRPr="000254AA">
        <w:rPr>
          <w:rFonts w:ascii="Times New Roman" w:hAnsi="Times New Roman"/>
        </w:rPr>
        <w:t xml:space="preserve"> - 8;     </w:t>
      </w:r>
      <w:r w:rsidRPr="004F7CA4">
        <w:rPr>
          <w:rFonts w:ascii="Times New Roman" w:hAnsi="Times New Roman"/>
          <w:position w:val="-24"/>
          <w:lang w:val="en-US"/>
        </w:rPr>
        <w:object w:dxaOrig="1660" w:dyaOrig="620">
          <v:shape id="_x0000_i1031" type="#_x0000_t75" style="width:83.25pt;height:30pt" o:ole="">
            <v:imagedata r:id="rId20" o:title=""/>
          </v:shape>
          <o:OLEObject Type="Embed" ProgID="Equation.DSMT4" ShapeID="_x0000_i1031" DrawAspect="Content" ObjectID="_1630517498" r:id="rId21"/>
        </w:object>
      </w:r>
    </w:p>
    <w:p w:rsidR="002C641A" w:rsidRDefault="002C641A" w:rsidP="002C641A">
      <w:r w:rsidRPr="004F7CA4">
        <w:t xml:space="preserve">2. </w:t>
      </w:r>
      <w:r>
        <w:t xml:space="preserve">Докажите, что неравенство </w:t>
      </w:r>
      <w:r w:rsidRPr="004F7CA4">
        <w:rPr>
          <w:position w:val="-14"/>
        </w:rPr>
        <w:object w:dxaOrig="2860" w:dyaOrig="400">
          <v:shape id="_x0000_i1032" type="#_x0000_t75" style="width:142.5pt;height:20.25pt" o:ole="">
            <v:imagedata r:id="rId22" o:title=""/>
          </v:shape>
          <o:OLEObject Type="Embed" ProgID="Equation.DSMT4" ShapeID="_x0000_i1032" DrawAspect="Content" ObjectID="_1630517499" r:id="rId23"/>
        </w:object>
      </w:r>
      <w:r>
        <w:t xml:space="preserve"> верно при любых значениях </w:t>
      </w:r>
      <w:r w:rsidRPr="004F7CA4">
        <w:rPr>
          <w:i/>
        </w:rPr>
        <w:t>а</w:t>
      </w:r>
      <w:r>
        <w:t>.</w:t>
      </w:r>
    </w:p>
    <w:p w:rsidR="002C641A" w:rsidRDefault="002C641A" w:rsidP="002C641A">
      <w:r>
        <w:t>3. Решите систему неравенств</w:t>
      </w:r>
    </w:p>
    <w:p w:rsidR="002C641A" w:rsidRDefault="002C641A" w:rsidP="002C641A">
      <w:pPr>
        <w:pBdr>
          <w:bottom w:val="single" w:sz="12" w:space="1" w:color="auto"/>
        </w:pBdr>
      </w:pPr>
      <w:r w:rsidRPr="004F7CA4">
        <w:rPr>
          <w:position w:val="-30"/>
        </w:rPr>
        <w:object w:dxaOrig="1280" w:dyaOrig="720">
          <v:shape id="_x0000_i1033" type="#_x0000_t75" style="width:63pt;height:36.75pt" o:ole="">
            <v:imagedata r:id="rId24" o:title=""/>
          </v:shape>
          <o:OLEObject Type="Embed" ProgID="Equation.DSMT4" ShapeID="_x0000_i1033" DrawAspect="Content" ObjectID="_1630517500" r:id="rId25"/>
        </w:object>
      </w:r>
    </w:p>
    <w:p w:rsidR="002C641A" w:rsidRDefault="002C641A" w:rsidP="002C641A">
      <w:r>
        <w:t xml:space="preserve">4. Найдите все целые числа, являющиеся решением неравенства </w:t>
      </w:r>
      <w:r w:rsidRPr="004F7CA4">
        <w:rPr>
          <w:position w:val="-14"/>
        </w:rPr>
        <w:object w:dxaOrig="1020" w:dyaOrig="400">
          <v:shape id="_x0000_i1034" type="#_x0000_t75" style="width:50.25pt;height:20.25pt" o:ole="">
            <v:imagedata r:id="rId26" o:title=""/>
          </v:shape>
          <o:OLEObject Type="Embed" ProgID="Equation.DSMT4" ShapeID="_x0000_i1034" DrawAspect="Content" ObjectID="_1630517501" r:id="rId27"/>
        </w:object>
      </w:r>
      <w:r>
        <w:t>.</w:t>
      </w:r>
    </w:p>
    <w:p w:rsidR="002C641A" w:rsidRPr="004F7CA4" w:rsidRDefault="002C641A" w:rsidP="002C641A">
      <w:r>
        <w:t>5. Длина прямоугольника больше 10 см, а ширина в 2,5 раза меньше длины. Докажите, что периметр прямоугольника больше 28 см.</w:t>
      </w:r>
    </w:p>
    <w:p w:rsidR="002C641A" w:rsidRDefault="002C641A" w:rsidP="002C641A">
      <w:pPr>
        <w:jc w:val="center"/>
        <w:rPr>
          <w:b/>
        </w:rPr>
      </w:pPr>
    </w:p>
    <w:p w:rsidR="002C641A" w:rsidRDefault="002C641A" w:rsidP="002C641A">
      <w:pPr>
        <w:jc w:val="center"/>
        <w:rPr>
          <w:b/>
        </w:rPr>
      </w:pPr>
    </w:p>
    <w:p w:rsidR="002C641A" w:rsidRPr="00A41D8E" w:rsidRDefault="002C641A" w:rsidP="002C641A">
      <w:pPr>
        <w:rPr>
          <w:b/>
        </w:rPr>
      </w:pPr>
      <w:r>
        <w:rPr>
          <w:b/>
        </w:rPr>
        <w:t xml:space="preserve">Контрольная работа № 2   </w:t>
      </w:r>
      <w:r w:rsidRPr="00A41D8E">
        <w:rPr>
          <w:b/>
        </w:rPr>
        <w:t>Неравенства</w:t>
      </w:r>
    </w:p>
    <w:p w:rsidR="002C641A" w:rsidRPr="00A41D8E" w:rsidRDefault="002C641A" w:rsidP="002C641A">
      <w:pPr>
        <w:jc w:val="center"/>
        <w:rPr>
          <w:b/>
        </w:rPr>
      </w:pPr>
      <w:r w:rsidRPr="00A41D8E">
        <w:rPr>
          <w:b/>
        </w:rPr>
        <w:t xml:space="preserve">Вариант </w:t>
      </w:r>
      <w:r>
        <w:rPr>
          <w:b/>
        </w:rPr>
        <w:t>2</w:t>
      </w:r>
    </w:p>
    <w:p w:rsidR="002C641A" w:rsidRDefault="002C641A" w:rsidP="002C641A">
      <w:pPr>
        <w:pStyle w:val="a8"/>
        <w:ind w:left="0"/>
        <w:rPr>
          <w:rFonts w:ascii="Times New Roman" w:hAnsi="Times New Roman"/>
        </w:rPr>
      </w:pPr>
      <w:r w:rsidRPr="004F7CA4">
        <w:rPr>
          <w:rFonts w:ascii="Times New Roman" w:hAnsi="Times New Roman"/>
        </w:rPr>
        <w:t xml:space="preserve">1. </w:t>
      </w:r>
      <w:r>
        <w:rPr>
          <w:rFonts w:ascii="Times New Roman" w:hAnsi="Times New Roman"/>
          <w:lang w:val="en-US"/>
        </w:rPr>
        <w:t>P</w:t>
      </w:r>
      <w:r>
        <w:rPr>
          <w:rFonts w:ascii="Times New Roman" w:hAnsi="Times New Roman"/>
        </w:rPr>
        <w:t>ешите неравенство:</w:t>
      </w:r>
    </w:p>
    <w:p w:rsidR="002C641A" w:rsidRPr="00A41D8E" w:rsidRDefault="002C641A" w:rsidP="002C641A">
      <w:pPr>
        <w:pStyle w:val="a8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a</w:t>
      </w:r>
      <w:r>
        <w:rPr>
          <w:rFonts w:ascii="Times New Roman" w:hAnsi="Times New Roman"/>
        </w:rPr>
        <w:t>) 6х – 9</w:t>
      </w:r>
      <w:r w:rsidRPr="00A41D8E">
        <w:rPr>
          <w:rFonts w:ascii="Times New Roman" w:hAnsi="Times New Roman"/>
        </w:rPr>
        <w:t xml:space="preserve"> </w:t>
      </w:r>
      <w:proofErr w:type="gramStart"/>
      <w:r w:rsidRPr="00A41D8E">
        <w:rPr>
          <w:rFonts w:ascii="Times New Roman" w:hAnsi="Times New Roman"/>
        </w:rPr>
        <w:t xml:space="preserve">&gt;  </w:t>
      </w:r>
      <w:r>
        <w:rPr>
          <w:rFonts w:ascii="Times New Roman" w:hAnsi="Times New Roman"/>
        </w:rPr>
        <w:t>8</w:t>
      </w:r>
      <w:r>
        <w:rPr>
          <w:rFonts w:ascii="Times New Roman" w:hAnsi="Times New Roman"/>
          <w:lang w:val="en-US"/>
        </w:rPr>
        <w:t>x</w:t>
      </w:r>
      <w:proofErr w:type="gramEnd"/>
      <w:r w:rsidRPr="00A41D8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+2</w:t>
      </w:r>
      <w:r w:rsidRPr="00A41D8E">
        <w:rPr>
          <w:rFonts w:ascii="Times New Roman" w:hAnsi="Times New Roman"/>
        </w:rPr>
        <w:t xml:space="preserve">;     </w:t>
      </w:r>
      <w:r w:rsidRPr="004F7CA4">
        <w:rPr>
          <w:rFonts w:ascii="Times New Roman" w:hAnsi="Times New Roman"/>
          <w:position w:val="-24"/>
          <w:lang w:val="en-US"/>
        </w:rPr>
        <w:object w:dxaOrig="1660" w:dyaOrig="620">
          <v:shape id="_x0000_i1035" type="#_x0000_t75" style="width:83.25pt;height:30pt" o:ole="">
            <v:imagedata r:id="rId28" o:title=""/>
          </v:shape>
          <o:OLEObject Type="Embed" ProgID="Equation.DSMT4" ShapeID="_x0000_i1035" DrawAspect="Content" ObjectID="_1630517502" r:id="rId29"/>
        </w:object>
      </w:r>
    </w:p>
    <w:p w:rsidR="002C641A" w:rsidRDefault="002C641A" w:rsidP="002C641A">
      <w:r w:rsidRPr="004F7CA4">
        <w:t xml:space="preserve">2. </w:t>
      </w:r>
      <w:r>
        <w:t xml:space="preserve">Докажите, что неравенство </w:t>
      </w:r>
      <w:r w:rsidRPr="004F7CA4">
        <w:rPr>
          <w:position w:val="-14"/>
        </w:rPr>
        <w:object w:dxaOrig="2820" w:dyaOrig="400">
          <v:shape id="_x0000_i1036" type="#_x0000_t75" style="width:141.75pt;height:20.25pt" o:ole="">
            <v:imagedata r:id="rId30" o:title=""/>
          </v:shape>
          <o:OLEObject Type="Embed" ProgID="Equation.DSMT4" ShapeID="_x0000_i1036" DrawAspect="Content" ObjectID="_1630517503" r:id="rId31"/>
        </w:object>
      </w:r>
      <w:r>
        <w:t xml:space="preserve"> верно при любых значениях </w:t>
      </w:r>
      <w:r w:rsidRPr="004F7CA4">
        <w:rPr>
          <w:i/>
        </w:rPr>
        <w:t>а</w:t>
      </w:r>
      <w:r>
        <w:t>.</w:t>
      </w:r>
    </w:p>
    <w:p w:rsidR="002C641A" w:rsidRDefault="002C641A" w:rsidP="002C641A">
      <w:r>
        <w:t>3. Решите систему неравенств</w:t>
      </w:r>
    </w:p>
    <w:p w:rsidR="002C641A" w:rsidRDefault="002C641A" w:rsidP="002C641A">
      <w:pPr>
        <w:pBdr>
          <w:bottom w:val="single" w:sz="12" w:space="1" w:color="auto"/>
        </w:pBdr>
      </w:pPr>
      <w:r w:rsidRPr="004F7CA4">
        <w:rPr>
          <w:position w:val="-30"/>
        </w:rPr>
        <w:object w:dxaOrig="1280" w:dyaOrig="720">
          <v:shape id="_x0000_i1037" type="#_x0000_t75" style="width:63pt;height:36.75pt" o:ole="">
            <v:imagedata r:id="rId32" o:title=""/>
          </v:shape>
          <o:OLEObject Type="Embed" ProgID="Equation.DSMT4" ShapeID="_x0000_i1037" DrawAspect="Content" ObjectID="_1630517504" r:id="rId33"/>
        </w:object>
      </w:r>
    </w:p>
    <w:p w:rsidR="002C641A" w:rsidRDefault="002C641A" w:rsidP="002C641A">
      <w:r>
        <w:t xml:space="preserve">4. Найдите все целые числа, являющиеся решением неравенства </w:t>
      </w:r>
      <w:r w:rsidRPr="004F7CA4">
        <w:rPr>
          <w:position w:val="-14"/>
        </w:rPr>
        <w:object w:dxaOrig="1060" w:dyaOrig="400">
          <v:shape id="_x0000_i1038" type="#_x0000_t75" style="width:53.25pt;height:20.25pt" o:ole="">
            <v:imagedata r:id="rId34" o:title=""/>
          </v:shape>
          <o:OLEObject Type="Embed" ProgID="Equation.DSMT4" ShapeID="_x0000_i1038" DrawAspect="Content" ObjectID="_1630517505" r:id="rId35"/>
        </w:object>
      </w:r>
      <w:r>
        <w:t>.</w:t>
      </w:r>
    </w:p>
    <w:p w:rsidR="002C641A" w:rsidRPr="004F7CA4" w:rsidRDefault="002C641A" w:rsidP="002C641A">
      <w:r>
        <w:t>5. Одна из сторон параллелограмма меньше 5 см, а другая в 4 раза больше неё. Докажите, что периметр параллелограмма меньше 50 см.</w:t>
      </w:r>
    </w:p>
    <w:p w:rsidR="002C641A" w:rsidRPr="004F7CA4" w:rsidRDefault="002C641A" w:rsidP="002C641A"/>
    <w:p w:rsidR="002C641A" w:rsidRPr="002578B0" w:rsidRDefault="002C641A" w:rsidP="002C641A">
      <w:pPr>
        <w:rPr>
          <w:b/>
        </w:rPr>
      </w:pPr>
      <w:r>
        <w:rPr>
          <w:b/>
        </w:rPr>
        <w:t xml:space="preserve"> Контрольная работа №3   </w:t>
      </w:r>
      <w:r w:rsidRPr="002578B0">
        <w:rPr>
          <w:b/>
        </w:rPr>
        <w:t>Квадратные корни</w:t>
      </w:r>
    </w:p>
    <w:p w:rsidR="002C641A" w:rsidRPr="002578B0" w:rsidRDefault="002C641A" w:rsidP="002C641A">
      <w:pPr>
        <w:jc w:val="center"/>
        <w:rPr>
          <w:b/>
        </w:rPr>
      </w:pPr>
      <w:r w:rsidRPr="002578B0">
        <w:rPr>
          <w:b/>
        </w:rPr>
        <w:t>Вариант 1</w:t>
      </w:r>
    </w:p>
    <w:p w:rsidR="002C641A" w:rsidRDefault="002C641A" w:rsidP="002C641A">
      <w:r w:rsidRPr="0063242A">
        <w:t>1.</w:t>
      </w:r>
      <w:r>
        <w:t xml:space="preserve">  Сравните: а) </w:t>
      </w:r>
      <w:r w:rsidRPr="0063242A">
        <w:rPr>
          <w:position w:val="-10"/>
        </w:rPr>
        <w:object w:dxaOrig="780" w:dyaOrig="380">
          <v:shape id="_x0000_i1039" type="#_x0000_t75" style="width:39pt;height:18.75pt" o:ole="">
            <v:imagedata r:id="rId36" o:title=""/>
          </v:shape>
          <o:OLEObject Type="Embed" ProgID="Equation.DSMT4" ShapeID="_x0000_i1039" DrawAspect="Content" ObjectID="_1630517506" r:id="rId37"/>
        </w:object>
      </w:r>
      <w:r>
        <w:t xml:space="preserve">  </w:t>
      </w:r>
      <w:r w:rsidRPr="0063242A">
        <w:rPr>
          <w:position w:val="-10"/>
        </w:rPr>
        <w:object w:dxaOrig="1260" w:dyaOrig="380">
          <v:shape id="_x0000_i1040" type="#_x0000_t75" style="width:63pt;height:18.75pt" o:ole="">
            <v:imagedata r:id="rId38" o:title=""/>
          </v:shape>
          <o:OLEObject Type="Embed" ProgID="Equation.DSMT4" ShapeID="_x0000_i1040" DrawAspect="Content" ObjectID="_1630517507" r:id="rId39"/>
        </w:object>
      </w:r>
    </w:p>
    <w:p w:rsidR="002C641A" w:rsidRDefault="002C641A" w:rsidP="002C641A">
      <w:r>
        <w:t xml:space="preserve">2. Вычислите:     а) </w:t>
      </w:r>
      <w:r w:rsidRPr="0063242A">
        <w:rPr>
          <w:position w:val="-10"/>
        </w:rPr>
        <w:object w:dxaOrig="1180" w:dyaOrig="380">
          <v:shape id="_x0000_i1041" type="#_x0000_t75" style="width:59.25pt;height:18.75pt" o:ole="">
            <v:imagedata r:id="rId40" o:title=""/>
          </v:shape>
          <o:OLEObject Type="Embed" ProgID="Equation.DSMT4" ShapeID="_x0000_i1041" DrawAspect="Content" ObjectID="_1630517508" r:id="rId41"/>
        </w:object>
      </w:r>
      <w:r>
        <w:t xml:space="preserve">    </w:t>
      </w:r>
      <w:r w:rsidRPr="0063242A">
        <w:rPr>
          <w:position w:val="-10"/>
        </w:rPr>
        <w:object w:dxaOrig="1180" w:dyaOrig="380">
          <v:shape id="_x0000_i1042" type="#_x0000_t75" style="width:59.25pt;height:18.75pt" o:ole="">
            <v:imagedata r:id="rId42" o:title=""/>
          </v:shape>
          <o:OLEObject Type="Embed" ProgID="Equation.DSMT4" ShapeID="_x0000_i1042" DrawAspect="Content" ObjectID="_1630517509" r:id="rId43"/>
        </w:object>
      </w:r>
      <w:r>
        <w:t xml:space="preserve">     </w:t>
      </w:r>
      <w:r w:rsidRPr="0063242A">
        <w:rPr>
          <w:position w:val="-28"/>
        </w:rPr>
        <w:object w:dxaOrig="980" w:dyaOrig="720">
          <v:shape id="_x0000_i1043" type="#_x0000_t75" style="width:49.5pt;height:36.75pt" o:ole="">
            <v:imagedata r:id="rId44" o:title=""/>
          </v:shape>
          <o:OLEObject Type="Embed" ProgID="Equation.DSMT4" ShapeID="_x0000_i1043" DrawAspect="Content" ObjectID="_1630517510" r:id="rId45"/>
        </w:object>
      </w:r>
      <w:r>
        <w:t xml:space="preserve">     </w:t>
      </w:r>
      <w:r w:rsidRPr="0063242A">
        <w:rPr>
          <w:position w:val="-16"/>
        </w:rPr>
        <w:object w:dxaOrig="1020" w:dyaOrig="520">
          <v:shape id="_x0000_i1044" type="#_x0000_t75" style="width:50.25pt;height:26.25pt" o:ole="">
            <v:imagedata r:id="rId46" o:title=""/>
          </v:shape>
          <o:OLEObject Type="Embed" ProgID="Equation.DSMT4" ShapeID="_x0000_i1044" DrawAspect="Content" ObjectID="_1630517511" r:id="rId47"/>
        </w:object>
      </w:r>
    </w:p>
    <w:p w:rsidR="002C641A" w:rsidRDefault="002C641A" w:rsidP="002C641A">
      <w:r>
        <w:t>3. Упростите выражение:</w:t>
      </w:r>
    </w:p>
    <w:p w:rsidR="002C641A" w:rsidRDefault="002C641A" w:rsidP="002C641A">
      <w:pPr>
        <w:pBdr>
          <w:bottom w:val="single" w:sz="12" w:space="1" w:color="auto"/>
        </w:pBdr>
      </w:pPr>
      <w:r>
        <w:t xml:space="preserve">а) </w:t>
      </w:r>
      <w:r w:rsidRPr="0063242A">
        <w:rPr>
          <w:position w:val="-18"/>
        </w:rPr>
        <w:object w:dxaOrig="1240" w:dyaOrig="540">
          <v:shape id="_x0000_i1045" type="#_x0000_t75" style="width:62.25pt;height:26.25pt" o:ole="">
            <v:imagedata r:id="rId48" o:title=""/>
          </v:shape>
          <o:OLEObject Type="Embed" ProgID="Equation.DSMT4" ShapeID="_x0000_i1045" DrawAspect="Content" ObjectID="_1630517512" r:id="rId49"/>
        </w:object>
      </w:r>
      <w:r>
        <w:t xml:space="preserve">  </w:t>
      </w:r>
      <w:r w:rsidRPr="0063242A">
        <w:rPr>
          <w:position w:val="-18"/>
        </w:rPr>
        <w:object w:dxaOrig="2200" w:dyaOrig="480">
          <v:shape id="_x0000_i1046" type="#_x0000_t75" style="width:110.25pt;height:24pt" o:ole="">
            <v:imagedata r:id="rId50" o:title=""/>
          </v:shape>
          <o:OLEObject Type="Embed" ProgID="Equation.DSMT4" ShapeID="_x0000_i1046" DrawAspect="Content" ObjectID="_1630517513" r:id="rId51"/>
        </w:object>
      </w:r>
      <w:r>
        <w:t xml:space="preserve">   </w:t>
      </w:r>
      <w:r w:rsidRPr="0063242A">
        <w:rPr>
          <w:position w:val="-10"/>
        </w:rPr>
        <w:object w:dxaOrig="1980" w:dyaOrig="380">
          <v:shape id="_x0000_i1047" type="#_x0000_t75" style="width:98.25pt;height:18.75pt" o:ole="">
            <v:imagedata r:id="rId52" o:title=""/>
          </v:shape>
          <o:OLEObject Type="Embed" ProgID="Equation.DSMT4" ShapeID="_x0000_i1047" DrawAspect="Content" ObjectID="_1630517514" r:id="rId53"/>
        </w:object>
      </w:r>
    </w:p>
    <w:p w:rsidR="002C641A" w:rsidRDefault="002C641A" w:rsidP="002C641A">
      <w:r>
        <w:t xml:space="preserve">4. Вынесите множитель из-под знака корня </w:t>
      </w:r>
      <w:r w:rsidRPr="0063242A">
        <w:rPr>
          <w:position w:val="-8"/>
        </w:rPr>
        <w:object w:dxaOrig="680" w:dyaOrig="400">
          <v:shape id="_x0000_i1048" type="#_x0000_t75" style="width:33.75pt;height:20.25pt" o:ole="">
            <v:imagedata r:id="rId54" o:title=""/>
          </v:shape>
          <o:OLEObject Type="Embed" ProgID="Equation.DSMT4" ShapeID="_x0000_i1048" DrawAspect="Content" ObjectID="_1630517515" r:id="rId55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 w:rsidRPr="0063242A">
        <w:rPr>
          <w:position w:val="-6"/>
        </w:rPr>
        <w:object w:dxaOrig="600" w:dyaOrig="279">
          <v:shape id="_x0000_i1049" type="#_x0000_t75" style="width:30pt;height:14.25pt" o:ole="">
            <v:imagedata r:id="rId56" o:title=""/>
          </v:shape>
          <o:OLEObject Type="Embed" ProgID="Equation.DSMT4" ShapeID="_x0000_i1049" DrawAspect="Content" ObjectID="_1630517516" r:id="rId57"/>
        </w:object>
      </w:r>
    </w:p>
    <w:p w:rsidR="002C641A" w:rsidRDefault="002C641A" w:rsidP="002C641A">
      <w:r>
        <w:t xml:space="preserve">5. Сократить дробь </w:t>
      </w:r>
      <w:r w:rsidRPr="0063242A">
        <w:rPr>
          <w:position w:val="-28"/>
        </w:rPr>
        <w:object w:dxaOrig="880" w:dyaOrig="700">
          <v:shape id="_x0000_i1050" type="#_x0000_t75" style="width:44.25pt;height:35.25pt" o:ole="">
            <v:imagedata r:id="rId58" o:title=""/>
          </v:shape>
          <o:OLEObject Type="Embed" ProgID="Equation.DSMT4" ShapeID="_x0000_i1050" DrawAspect="Content" ObjectID="_1630517517" r:id="rId59"/>
        </w:object>
      </w:r>
      <w:r>
        <w:t>.</w:t>
      </w:r>
    </w:p>
    <w:p w:rsidR="002C641A" w:rsidRDefault="002C641A" w:rsidP="002C641A">
      <w:r>
        <w:t>6. Исключите иррациональность из знаменателя дроби:</w:t>
      </w:r>
    </w:p>
    <w:p w:rsidR="002C641A" w:rsidRDefault="002C641A" w:rsidP="002C641A">
      <w:r w:rsidRPr="002578B0">
        <w:rPr>
          <w:position w:val="-28"/>
        </w:rPr>
        <w:object w:dxaOrig="820" w:dyaOrig="660">
          <v:shape id="_x0000_i1051" type="#_x0000_t75" style="width:42pt;height:33pt" o:ole="">
            <v:imagedata r:id="rId60" o:title=""/>
          </v:shape>
          <o:OLEObject Type="Embed" ProgID="Equation.DSMT4" ShapeID="_x0000_i1051" DrawAspect="Content" ObjectID="_1630517518" r:id="rId61"/>
        </w:object>
      </w:r>
      <w:r>
        <w:t xml:space="preserve">            </w:t>
      </w:r>
      <w:r w:rsidRPr="002578B0">
        <w:rPr>
          <w:position w:val="-28"/>
        </w:rPr>
        <w:object w:dxaOrig="1020" w:dyaOrig="660">
          <v:shape id="_x0000_i1052" type="#_x0000_t75" style="width:50.25pt;height:33pt" o:ole="">
            <v:imagedata r:id="rId62" o:title=""/>
          </v:shape>
          <o:OLEObject Type="Embed" ProgID="Equation.DSMT4" ShapeID="_x0000_i1052" DrawAspect="Content" ObjectID="_1630517519" r:id="rId63"/>
        </w:object>
      </w:r>
    </w:p>
    <w:p w:rsidR="002C641A" w:rsidRPr="0063242A" w:rsidRDefault="002C641A" w:rsidP="002C641A">
      <w:r>
        <w:lastRenderedPageBreak/>
        <w:t xml:space="preserve">7. Сократите дробь </w:t>
      </w:r>
      <w:r w:rsidRPr="002578B0">
        <w:rPr>
          <w:position w:val="-24"/>
        </w:rPr>
        <w:object w:dxaOrig="1260" w:dyaOrig="700">
          <v:shape id="_x0000_i1053" type="#_x0000_t75" style="width:63pt;height:35.25pt" o:ole="">
            <v:imagedata r:id="rId64" o:title=""/>
          </v:shape>
          <o:OLEObject Type="Embed" ProgID="Equation.DSMT4" ShapeID="_x0000_i1053" DrawAspect="Content" ObjectID="_1630517520" r:id="rId65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 w:rsidRPr="0063242A">
        <w:rPr>
          <w:position w:val="-6"/>
        </w:rPr>
        <w:object w:dxaOrig="580" w:dyaOrig="279">
          <v:shape id="_x0000_i1054" type="#_x0000_t75" style="width:29.25pt;height:14.25pt" o:ole="">
            <v:imagedata r:id="rId66" o:title=""/>
          </v:shape>
          <o:OLEObject Type="Embed" ProgID="Equation.DSMT4" ShapeID="_x0000_i1054" DrawAspect="Content" ObjectID="_1630517521" r:id="rId67"/>
        </w:object>
      </w:r>
    </w:p>
    <w:p w:rsidR="002C641A" w:rsidRPr="002578B0" w:rsidRDefault="002C641A" w:rsidP="002C641A">
      <w:pPr>
        <w:rPr>
          <w:b/>
        </w:rPr>
      </w:pPr>
      <w:r>
        <w:rPr>
          <w:b/>
        </w:rPr>
        <w:t xml:space="preserve">Контрольная работа №3   </w:t>
      </w:r>
      <w:r w:rsidRPr="002578B0">
        <w:rPr>
          <w:b/>
        </w:rPr>
        <w:t>Квадратные корни</w:t>
      </w:r>
    </w:p>
    <w:p w:rsidR="002C641A" w:rsidRPr="002578B0" w:rsidRDefault="002C641A" w:rsidP="002C641A">
      <w:pPr>
        <w:jc w:val="center"/>
        <w:rPr>
          <w:b/>
        </w:rPr>
      </w:pPr>
      <w:r w:rsidRPr="002578B0">
        <w:rPr>
          <w:b/>
        </w:rPr>
        <w:t xml:space="preserve">Вариант </w:t>
      </w:r>
      <w:r>
        <w:rPr>
          <w:b/>
        </w:rPr>
        <w:t>2</w:t>
      </w:r>
    </w:p>
    <w:p w:rsidR="002C641A" w:rsidRDefault="002C641A" w:rsidP="002C641A">
      <w:r w:rsidRPr="0063242A">
        <w:t>1.</w:t>
      </w:r>
      <w:r>
        <w:t xml:space="preserve">  Сравните: а) </w:t>
      </w:r>
      <w:r w:rsidRPr="0063242A">
        <w:rPr>
          <w:position w:val="-10"/>
        </w:rPr>
        <w:object w:dxaOrig="780" w:dyaOrig="380">
          <v:shape id="_x0000_i1055" type="#_x0000_t75" style="width:39pt;height:18.75pt" o:ole="">
            <v:imagedata r:id="rId68" o:title=""/>
          </v:shape>
          <o:OLEObject Type="Embed" ProgID="Equation.DSMT4" ShapeID="_x0000_i1055" DrawAspect="Content" ObjectID="_1630517522" r:id="rId69"/>
        </w:object>
      </w:r>
      <w:r>
        <w:t xml:space="preserve">  </w:t>
      </w:r>
      <w:r w:rsidRPr="0063242A">
        <w:rPr>
          <w:position w:val="-10"/>
        </w:rPr>
        <w:object w:dxaOrig="1260" w:dyaOrig="380">
          <v:shape id="_x0000_i1056" type="#_x0000_t75" style="width:63pt;height:18.75pt" o:ole="">
            <v:imagedata r:id="rId70" o:title=""/>
          </v:shape>
          <o:OLEObject Type="Embed" ProgID="Equation.DSMT4" ShapeID="_x0000_i1056" DrawAspect="Content" ObjectID="_1630517523" r:id="rId71"/>
        </w:object>
      </w:r>
    </w:p>
    <w:p w:rsidR="002C641A" w:rsidRDefault="002C641A" w:rsidP="002C641A">
      <w:r>
        <w:t xml:space="preserve">2. Вычислите:        а) </w:t>
      </w:r>
      <w:r w:rsidRPr="0063242A">
        <w:rPr>
          <w:position w:val="-10"/>
        </w:rPr>
        <w:object w:dxaOrig="1200" w:dyaOrig="380">
          <v:shape id="_x0000_i1057" type="#_x0000_t75" style="width:60.75pt;height:18.75pt" o:ole="">
            <v:imagedata r:id="rId72" o:title=""/>
          </v:shape>
          <o:OLEObject Type="Embed" ProgID="Equation.DSMT4" ShapeID="_x0000_i1057" DrawAspect="Content" ObjectID="_1630517524" r:id="rId73"/>
        </w:object>
      </w:r>
      <w:r>
        <w:t xml:space="preserve">    </w:t>
      </w:r>
      <w:r w:rsidRPr="0063242A">
        <w:rPr>
          <w:position w:val="-10"/>
        </w:rPr>
        <w:object w:dxaOrig="1180" w:dyaOrig="380">
          <v:shape id="_x0000_i1058" type="#_x0000_t75" style="width:59.25pt;height:18.75pt" o:ole="">
            <v:imagedata r:id="rId74" o:title=""/>
          </v:shape>
          <o:OLEObject Type="Embed" ProgID="Equation.DSMT4" ShapeID="_x0000_i1058" DrawAspect="Content" ObjectID="_1630517525" r:id="rId75"/>
        </w:object>
      </w:r>
      <w:r>
        <w:t xml:space="preserve">     </w:t>
      </w:r>
      <w:r w:rsidRPr="002578B0">
        <w:rPr>
          <w:position w:val="-26"/>
        </w:rPr>
        <w:object w:dxaOrig="820" w:dyaOrig="700">
          <v:shape id="_x0000_i1059" type="#_x0000_t75" style="width:42pt;height:35.25pt" o:ole="">
            <v:imagedata r:id="rId76" o:title=""/>
          </v:shape>
          <o:OLEObject Type="Embed" ProgID="Equation.DSMT4" ShapeID="_x0000_i1059" DrawAspect="Content" ObjectID="_1630517526" r:id="rId77"/>
        </w:object>
      </w:r>
      <w:r>
        <w:t xml:space="preserve">     </w:t>
      </w:r>
      <w:r w:rsidRPr="0063242A">
        <w:rPr>
          <w:position w:val="-16"/>
        </w:rPr>
        <w:object w:dxaOrig="1020" w:dyaOrig="520">
          <v:shape id="_x0000_i1060" type="#_x0000_t75" style="width:50.25pt;height:26.25pt" o:ole="">
            <v:imagedata r:id="rId78" o:title=""/>
          </v:shape>
          <o:OLEObject Type="Embed" ProgID="Equation.DSMT4" ShapeID="_x0000_i1060" DrawAspect="Content" ObjectID="_1630517527" r:id="rId79"/>
        </w:object>
      </w:r>
    </w:p>
    <w:p w:rsidR="002C641A" w:rsidRDefault="002C641A" w:rsidP="002C641A">
      <w:r>
        <w:t>3. Упростите выражение:</w:t>
      </w:r>
    </w:p>
    <w:p w:rsidR="002C641A" w:rsidRDefault="002C641A" w:rsidP="002C641A">
      <w:pPr>
        <w:pBdr>
          <w:bottom w:val="single" w:sz="12" w:space="1" w:color="auto"/>
        </w:pBdr>
      </w:pPr>
      <w:r>
        <w:t xml:space="preserve">а) </w:t>
      </w:r>
      <w:r w:rsidRPr="0063242A">
        <w:rPr>
          <w:position w:val="-18"/>
        </w:rPr>
        <w:object w:dxaOrig="1240" w:dyaOrig="540">
          <v:shape id="_x0000_i1061" type="#_x0000_t75" style="width:62.25pt;height:26.25pt" o:ole="">
            <v:imagedata r:id="rId80" o:title=""/>
          </v:shape>
          <o:OLEObject Type="Embed" ProgID="Equation.DSMT4" ShapeID="_x0000_i1061" DrawAspect="Content" ObjectID="_1630517528" r:id="rId81"/>
        </w:object>
      </w:r>
      <w:r>
        <w:t xml:space="preserve">  </w:t>
      </w:r>
      <w:r w:rsidRPr="0063242A">
        <w:rPr>
          <w:position w:val="-18"/>
        </w:rPr>
        <w:object w:dxaOrig="2020" w:dyaOrig="480">
          <v:shape id="_x0000_i1062" type="#_x0000_t75" style="width:101.25pt;height:24pt" o:ole="">
            <v:imagedata r:id="rId82" o:title=""/>
          </v:shape>
          <o:OLEObject Type="Embed" ProgID="Equation.DSMT4" ShapeID="_x0000_i1062" DrawAspect="Content" ObjectID="_1630517529" r:id="rId83"/>
        </w:object>
      </w:r>
      <w:r>
        <w:t xml:space="preserve">   </w:t>
      </w:r>
      <w:r w:rsidRPr="0063242A">
        <w:rPr>
          <w:position w:val="-10"/>
        </w:rPr>
        <w:object w:dxaOrig="2200" w:dyaOrig="380">
          <v:shape id="_x0000_i1063" type="#_x0000_t75" style="width:110.25pt;height:18.75pt" o:ole="">
            <v:imagedata r:id="rId84" o:title=""/>
          </v:shape>
          <o:OLEObject Type="Embed" ProgID="Equation.DSMT4" ShapeID="_x0000_i1063" DrawAspect="Content" ObjectID="_1630517530" r:id="rId85"/>
        </w:object>
      </w:r>
    </w:p>
    <w:p w:rsidR="002C641A" w:rsidRDefault="002C641A" w:rsidP="002C641A">
      <w:r>
        <w:t xml:space="preserve">4. Вынесите множитель из-под знака корня </w:t>
      </w:r>
      <w:r w:rsidRPr="0063242A">
        <w:rPr>
          <w:position w:val="-8"/>
        </w:rPr>
        <w:object w:dxaOrig="700" w:dyaOrig="400">
          <v:shape id="_x0000_i1064" type="#_x0000_t75" style="width:35.25pt;height:20.25pt" o:ole="">
            <v:imagedata r:id="rId86" o:title=""/>
          </v:shape>
          <o:OLEObject Type="Embed" ProgID="Equation.DSMT4" ShapeID="_x0000_i1064" DrawAspect="Content" ObjectID="_1630517531" r:id="rId87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 w:rsidRPr="0063242A">
        <w:rPr>
          <w:position w:val="-6"/>
        </w:rPr>
        <w:object w:dxaOrig="600" w:dyaOrig="279">
          <v:shape id="_x0000_i1065" type="#_x0000_t75" style="width:30pt;height:14.25pt" o:ole="">
            <v:imagedata r:id="rId88" o:title=""/>
          </v:shape>
          <o:OLEObject Type="Embed" ProgID="Equation.DSMT4" ShapeID="_x0000_i1065" DrawAspect="Content" ObjectID="_1630517532" r:id="rId89"/>
        </w:object>
      </w:r>
    </w:p>
    <w:p w:rsidR="002C641A" w:rsidRDefault="002C641A" w:rsidP="002C641A">
      <w:r>
        <w:t xml:space="preserve">5. Сократить дробь </w:t>
      </w:r>
      <w:r w:rsidRPr="0063242A">
        <w:rPr>
          <w:position w:val="-28"/>
        </w:rPr>
        <w:object w:dxaOrig="1040" w:dyaOrig="720">
          <v:shape id="_x0000_i1066" type="#_x0000_t75" style="width:51.75pt;height:36.75pt" o:ole="">
            <v:imagedata r:id="rId90" o:title=""/>
          </v:shape>
          <o:OLEObject Type="Embed" ProgID="Equation.DSMT4" ShapeID="_x0000_i1066" DrawAspect="Content" ObjectID="_1630517533" r:id="rId91"/>
        </w:object>
      </w:r>
    </w:p>
    <w:p w:rsidR="002C641A" w:rsidRDefault="002C641A" w:rsidP="002C641A">
      <w:r>
        <w:t>6. Исключите иррациональность из знаменателя дроби:</w:t>
      </w:r>
    </w:p>
    <w:p w:rsidR="002C641A" w:rsidRDefault="002C641A" w:rsidP="002C641A">
      <w:r w:rsidRPr="002578B0">
        <w:rPr>
          <w:position w:val="-28"/>
        </w:rPr>
        <w:object w:dxaOrig="820" w:dyaOrig="660">
          <v:shape id="_x0000_i1067" type="#_x0000_t75" style="width:42pt;height:33pt" o:ole="">
            <v:imagedata r:id="rId92" o:title=""/>
          </v:shape>
          <o:OLEObject Type="Embed" ProgID="Equation.DSMT4" ShapeID="_x0000_i1067" DrawAspect="Content" ObjectID="_1630517534" r:id="rId93"/>
        </w:object>
      </w:r>
      <w:r>
        <w:t xml:space="preserve">            </w:t>
      </w:r>
      <w:r w:rsidRPr="002578B0">
        <w:rPr>
          <w:position w:val="-28"/>
        </w:rPr>
        <w:object w:dxaOrig="1120" w:dyaOrig="660">
          <v:shape id="_x0000_i1068" type="#_x0000_t75" style="width:57pt;height:33pt" o:ole="">
            <v:imagedata r:id="rId94" o:title=""/>
          </v:shape>
          <o:OLEObject Type="Embed" ProgID="Equation.DSMT4" ShapeID="_x0000_i1068" DrawAspect="Content" ObjectID="_1630517535" r:id="rId95"/>
        </w:object>
      </w:r>
    </w:p>
    <w:p w:rsidR="002C641A" w:rsidRPr="0063242A" w:rsidRDefault="002C641A" w:rsidP="002C641A">
      <w:r>
        <w:t xml:space="preserve">7. Сократите дробь </w:t>
      </w:r>
      <w:r w:rsidRPr="002578B0">
        <w:rPr>
          <w:position w:val="-24"/>
        </w:rPr>
        <w:object w:dxaOrig="1320" w:dyaOrig="700">
          <v:shape id="_x0000_i1069" type="#_x0000_t75" style="width:66pt;height:35.25pt" o:ole="">
            <v:imagedata r:id="rId96" o:title=""/>
          </v:shape>
          <o:OLEObject Type="Embed" ProgID="Equation.DSMT4" ShapeID="_x0000_i1069" DrawAspect="Content" ObjectID="_1630517536" r:id="rId97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 w:rsidRPr="0063242A">
        <w:rPr>
          <w:position w:val="-6"/>
        </w:rPr>
        <w:object w:dxaOrig="600" w:dyaOrig="279">
          <v:shape id="_x0000_i1070" type="#_x0000_t75" style="width:30pt;height:14.25pt" o:ole="">
            <v:imagedata r:id="rId98" o:title=""/>
          </v:shape>
          <o:OLEObject Type="Embed" ProgID="Equation.DSMT4" ShapeID="_x0000_i1070" DrawAspect="Content" ObjectID="_1630517537" r:id="rId99"/>
        </w:object>
      </w:r>
    </w:p>
    <w:p w:rsidR="002C641A" w:rsidRPr="00DB51A6" w:rsidRDefault="002C641A" w:rsidP="002C641A">
      <w:pPr>
        <w:rPr>
          <w:b/>
        </w:rPr>
      </w:pPr>
      <w:r>
        <w:rPr>
          <w:b/>
        </w:rPr>
        <w:t>Контрольная работа № 4</w:t>
      </w:r>
    </w:p>
    <w:p w:rsidR="002C641A" w:rsidRPr="00DB51A6" w:rsidRDefault="002C641A" w:rsidP="002C641A">
      <w:pPr>
        <w:jc w:val="center"/>
        <w:rPr>
          <w:b/>
        </w:rPr>
      </w:pPr>
      <w:r w:rsidRPr="00DB51A6">
        <w:rPr>
          <w:b/>
        </w:rPr>
        <w:t>Квадратные уравнения</w:t>
      </w:r>
    </w:p>
    <w:p w:rsidR="002C641A" w:rsidRPr="00DB51A6" w:rsidRDefault="002C641A" w:rsidP="002C641A">
      <w:pPr>
        <w:jc w:val="center"/>
        <w:rPr>
          <w:b/>
        </w:rPr>
      </w:pPr>
      <w:r w:rsidRPr="00DB51A6">
        <w:rPr>
          <w:b/>
        </w:rPr>
        <w:t>Вариант 1</w:t>
      </w:r>
    </w:p>
    <w:p w:rsidR="002C641A" w:rsidRDefault="002C641A" w:rsidP="002C641A">
      <w:r>
        <w:t>1. Решите уравнение:</w:t>
      </w:r>
    </w:p>
    <w:p w:rsidR="002C641A" w:rsidRDefault="002C641A" w:rsidP="002C641A">
      <w:r>
        <w:t xml:space="preserve">а) </w:t>
      </w:r>
      <w:r w:rsidRPr="00C615C4">
        <w:rPr>
          <w:position w:val="-10"/>
        </w:rPr>
        <w:object w:dxaOrig="840" w:dyaOrig="360">
          <v:shape id="_x0000_i1071" type="#_x0000_t75" style="width:42pt;height:18pt" o:ole="">
            <v:imagedata r:id="rId100" o:title=""/>
          </v:shape>
          <o:OLEObject Type="Embed" ProgID="Equation.DSMT4" ShapeID="_x0000_i1071" DrawAspect="Content" ObjectID="_1630517538" r:id="rId101"/>
        </w:object>
      </w:r>
      <w:r>
        <w:t xml:space="preserve">   </w:t>
      </w:r>
      <w:r w:rsidRPr="00C615C4">
        <w:rPr>
          <w:position w:val="-10"/>
        </w:rPr>
        <w:object w:dxaOrig="1480" w:dyaOrig="360">
          <v:shape id="_x0000_i1072" type="#_x0000_t75" style="width:74.25pt;height:18pt" o:ole="">
            <v:imagedata r:id="rId102" o:title=""/>
          </v:shape>
          <o:OLEObject Type="Embed" ProgID="Equation.DSMT4" ShapeID="_x0000_i1072" DrawAspect="Content" ObjectID="_1630517539" r:id="rId103"/>
        </w:object>
      </w:r>
      <w:r>
        <w:t xml:space="preserve"> </w:t>
      </w:r>
      <w:r w:rsidRPr="00C615C4">
        <w:rPr>
          <w:position w:val="-10"/>
        </w:rPr>
        <w:object w:dxaOrig="1820" w:dyaOrig="360">
          <v:shape id="_x0000_i1073" type="#_x0000_t75" style="width:90.75pt;height:18pt" o:ole="">
            <v:imagedata r:id="rId104" o:title=""/>
          </v:shape>
          <o:OLEObject Type="Embed" ProgID="Equation.DSMT4" ShapeID="_x0000_i1073" DrawAspect="Content" ObjectID="_1630517540" r:id="rId105"/>
        </w:object>
      </w:r>
    </w:p>
    <w:p w:rsidR="002C641A" w:rsidRDefault="002C641A" w:rsidP="002C641A">
      <w:r>
        <w:t xml:space="preserve">2. Разложите на множители: </w:t>
      </w:r>
      <w:r w:rsidRPr="00C615C4">
        <w:rPr>
          <w:position w:val="-10"/>
        </w:rPr>
        <w:object w:dxaOrig="1340" w:dyaOrig="360">
          <v:shape id="_x0000_i1074" type="#_x0000_t75" style="width:66.75pt;height:18pt" o:ole="">
            <v:imagedata r:id="rId106" o:title=""/>
          </v:shape>
          <o:OLEObject Type="Embed" ProgID="Equation.DSMT4" ShapeID="_x0000_i1074" DrawAspect="Content" ObjectID="_1630517541" r:id="rId107"/>
        </w:object>
      </w:r>
      <w:r>
        <w:t xml:space="preserve">  </w:t>
      </w:r>
      <w:r w:rsidRPr="00C615C4">
        <w:rPr>
          <w:position w:val="-10"/>
        </w:rPr>
        <w:object w:dxaOrig="1460" w:dyaOrig="360">
          <v:shape id="_x0000_i1075" type="#_x0000_t75" style="width:73.5pt;height:18pt" o:ole="">
            <v:imagedata r:id="rId108" o:title=""/>
          </v:shape>
          <o:OLEObject Type="Embed" ProgID="Equation.DSMT4" ShapeID="_x0000_i1075" DrawAspect="Content" ObjectID="_1630517542" r:id="rId109"/>
        </w:object>
      </w:r>
    </w:p>
    <w:p w:rsidR="002C641A" w:rsidRDefault="002C641A" w:rsidP="002C641A">
      <w:pPr>
        <w:pBdr>
          <w:bottom w:val="single" w:sz="12" w:space="1" w:color="auto"/>
        </w:pBdr>
      </w:pPr>
      <w:r>
        <w:t>3. Расстояние 48 км по озеру теплоход проплыл на 1 ч быстрее катера. Найдите их скорости, если скорость теплохода на 4 км/ч больше.</w:t>
      </w:r>
    </w:p>
    <w:p w:rsidR="002C641A" w:rsidRDefault="002C641A" w:rsidP="002C641A">
      <w:r>
        <w:t>4. Решите систему уравнений</w:t>
      </w:r>
    </w:p>
    <w:p w:rsidR="002C641A" w:rsidRDefault="002C641A" w:rsidP="002C641A">
      <w:r w:rsidRPr="00C615C4">
        <w:rPr>
          <w:position w:val="-32"/>
        </w:rPr>
        <w:object w:dxaOrig="1400" w:dyaOrig="760">
          <v:shape id="_x0000_i1076" type="#_x0000_t75" style="width:69.75pt;height:38.25pt" o:ole="">
            <v:imagedata r:id="rId110" o:title=""/>
          </v:shape>
          <o:OLEObject Type="Embed" ProgID="Equation.DSMT4" ShapeID="_x0000_i1076" DrawAspect="Content" ObjectID="_1630517543" r:id="rId111"/>
        </w:object>
      </w:r>
    </w:p>
    <w:p w:rsidR="002C641A" w:rsidRPr="006119AA" w:rsidRDefault="002C641A" w:rsidP="002C641A">
      <w:r>
        <w:t>5.</w:t>
      </w:r>
      <w:r w:rsidRPr="0080223B">
        <w:t>Решите уравнение:</w:t>
      </w:r>
    </w:p>
    <w:p w:rsidR="002C641A" w:rsidRPr="0080223B" w:rsidRDefault="002C641A" w:rsidP="002C641A">
      <w:r w:rsidRPr="0080223B">
        <w:t xml:space="preserve">      </w:t>
      </w:r>
      <w:r w:rsidR="00317C6A">
        <w:pict>
          <v:shape id="_x0000_i1077" type="#_x0000_t75" style="width:68.25pt;height:30pt">
            <v:imagedata r:id="rId112" o:title=""/>
          </v:shape>
        </w:pict>
      </w:r>
      <w:r w:rsidRPr="0080223B">
        <w:t>.</w:t>
      </w:r>
    </w:p>
    <w:p w:rsidR="002C641A" w:rsidRDefault="002C641A" w:rsidP="002C641A">
      <w:pPr>
        <w:rPr>
          <w:b/>
        </w:rPr>
      </w:pPr>
    </w:p>
    <w:p w:rsidR="002C641A" w:rsidRDefault="002C641A" w:rsidP="002C641A">
      <w:pPr>
        <w:jc w:val="center"/>
        <w:rPr>
          <w:b/>
        </w:rPr>
      </w:pPr>
    </w:p>
    <w:p w:rsidR="002C641A" w:rsidRPr="00DB51A6" w:rsidRDefault="002C641A" w:rsidP="002C641A">
      <w:pPr>
        <w:rPr>
          <w:b/>
        </w:rPr>
      </w:pPr>
      <w:r>
        <w:rPr>
          <w:b/>
        </w:rPr>
        <w:lastRenderedPageBreak/>
        <w:t xml:space="preserve">Контрольная работа № 4   </w:t>
      </w:r>
      <w:r w:rsidRPr="00DB51A6">
        <w:rPr>
          <w:b/>
        </w:rPr>
        <w:t>Квадратные уравнения</w:t>
      </w:r>
    </w:p>
    <w:p w:rsidR="002C641A" w:rsidRPr="00DB51A6" w:rsidRDefault="002C641A" w:rsidP="002C641A">
      <w:pPr>
        <w:jc w:val="center"/>
        <w:rPr>
          <w:b/>
        </w:rPr>
      </w:pPr>
      <w:r w:rsidRPr="00DB51A6">
        <w:rPr>
          <w:b/>
        </w:rPr>
        <w:t xml:space="preserve">Вариант </w:t>
      </w:r>
      <w:r>
        <w:rPr>
          <w:b/>
        </w:rPr>
        <w:t>2</w:t>
      </w:r>
    </w:p>
    <w:p w:rsidR="002C641A" w:rsidRDefault="002C641A" w:rsidP="002C641A">
      <w:r>
        <w:t>1. Решите уравнение:</w:t>
      </w:r>
    </w:p>
    <w:p w:rsidR="002C641A" w:rsidRDefault="002C641A" w:rsidP="002C641A">
      <w:r>
        <w:t xml:space="preserve">а) </w:t>
      </w:r>
      <w:r w:rsidRPr="00C615C4">
        <w:rPr>
          <w:position w:val="-10"/>
        </w:rPr>
        <w:object w:dxaOrig="840" w:dyaOrig="360">
          <v:shape id="_x0000_i1078" type="#_x0000_t75" style="width:42pt;height:18pt" o:ole="">
            <v:imagedata r:id="rId113" o:title=""/>
          </v:shape>
          <o:OLEObject Type="Embed" ProgID="Equation.DSMT4" ShapeID="_x0000_i1078" DrawAspect="Content" ObjectID="_1630517544" r:id="rId114"/>
        </w:object>
      </w:r>
      <w:r>
        <w:t xml:space="preserve">   </w:t>
      </w:r>
      <w:r w:rsidRPr="00C615C4">
        <w:rPr>
          <w:position w:val="-10"/>
        </w:rPr>
        <w:object w:dxaOrig="1480" w:dyaOrig="360">
          <v:shape id="_x0000_i1079" type="#_x0000_t75" style="width:74.25pt;height:18pt" o:ole="">
            <v:imagedata r:id="rId115" o:title=""/>
          </v:shape>
          <o:OLEObject Type="Embed" ProgID="Equation.DSMT4" ShapeID="_x0000_i1079" DrawAspect="Content" ObjectID="_1630517545" r:id="rId116"/>
        </w:object>
      </w:r>
      <w:r>
        <w:t xml:space="preserve"> </w:t>
      </w:r>
      <w:r w:rsidRPr="00C615C4">
        <w:rPr>
          <w:position w:val="-10"/>
        </w:rPr>
        <w:object w:dxaOrig="1800" w:dyaOrig="360">
          <v:shape id="_x0000_i1080" type="#_x0000_t75" style="width:90pt;height:18pt" o:ole="">
            <v:imagedata r:id="rId117" o:title=""/>
          </v:shape>
          <o:OLEObject Type="Embed" ProgID="Equation.DSMT4" ShapeID="_x0000_i1080" DrawAspect="Content" ObjectID="_1630517546" r:id="rId118"/>
        </w:object>
      </w:r>
    </w:p>
    <w:p w:rsidR="002C641A" w:rsidRDefault="002C641A" w:rsidP="002C641A">
      <w:r>
        <w:t xml:space="preserve">2. Разложите на множители: </w:t>
      </w:r>
      <w:r w:rsidRPr="00C615C4">
        <w:rPr>
          <w:position w:val="-10"/>
        </w:rPr>
        <w:object w:dxaOrig="1440" w:dyaOrig="360">
          <v:shape id="_x0000_i1081" type="#_x0000_t75" style="width:1in;height:18pt" o:ole="">
            <v:imagedata r:id="rId119" o:title=""/>
          </v:shape>
          <o:OLEObject Type="Embed" ProgID="Equation.DSMT4" ShapeID="_x0000_i1081" DrawAspect="Content" ObjectID="_1630517547" r:id="rId120"/>
        </w:object>
      </w:r>
      <w:r>
        <w:t xml:space="preserve">  </w:t>
      </w:r>
      <w:r w:rsidRPr="00C615C4">
        <w:rPr>
          <w:position w:val="-10"/>
        </w:rPr>
        <w:object w:dxaOrig="1440" w:dyaOrig="360">
          <v:shape id="_x0000_i1082" type="#_x0000_t75" style="width:1in;height:18pt" o:ole="">
            <v:imagedata r:id="rId121" o:title=""/>
          </v:shape>
          <o:OLEObject Type="Embed" ProgID="Equation.DSMT4" ShapeID="_x0000_i1082" DrawAspect="Content" ObjectID="_1630517548" r:id="rId122"/>
        </w:object>
      </w:r>
    </w:p>
    <w:p w:rsidR="002C641A" w:rsidRDefault="002C641A" w:rsidP="002C641A">
      <w:pPr>
        <w:pBdr>
          <w:bottom w:val="single" w:sz="12" w:space="1" w:color="auto"/>
        </w:pBdr>
      </w:pPr>
      <w:r>
        <w:t>3. Расстояние 60 км Петя проехал на велосипеде на 1 ч быстрее Васи. Найдите их скорости, если скорость Пети на 3 км/ч больше.</w:t>
      </w:r>
    </w:p>
    <w:p w:rsidR="002C641A" w:rsidRDefault="002C641A" w:rsidP="002C641A">
      <w:r>
        <w:t>4. Решите систему уравнений</w:t>
      </w:r>
    </w:p>
    <w:p w:rsidR="002C641A" w:rsidRDefault="002C641A" w:rsidP="002C641A">
      <w:r w:rsidRPr="00C615C4">
        <w:rPr>
          <w:position w:val="-32"/>
        </w:rPr>
        <w:object w:dxaOrig="1380" w:dyaOrig="760">
          <v:shape id="_x0000_i1083" type="#_x0000_t75" style="width:69.75pt;height:38.25pt" o:ole="">
            <v:imagedata r:id="rId123" o:title=""/>
          </v:shape>
          <o:OLEObject Type="Embed" ProgID="Equation.DSMT4" ShapeID="_x0000_i1083" DrawAspect="Content" ObjectID="_1630517549" r:id="rId124"/>
        </w:object>
      </w:r>
    </w:p>
    <w:p w:rsidR="002C641A" w:rsidRPr="006119AA" w:rsidRDefault="002C641A" w:rsidP="002C641A">
      <w:r>
        <w:t xml:space="preserve">5. </w:t>
      </w:r>
      <w:r w:rsidRPr="0080223B">
        <w:t>Решите уравнение:</w:t>
      </w:r>
    </w:p>
    <w:p w:rsidR="002C641A" w:rsidRDefault="00317C6A" w:rsidP="002C641A">
      <w:r>
        <w:pict>
          <v:shape id="_x0000_i1084" type="#_x0000_t75" style="width:66pt;height:30pt">
            <v:imagedata r:id="rId125" o:title=""/>
          </v:shape>
        </w:pict>
      </w:r>
    </w:p>
    <w:p w:rsidR="002C641A" w:rsidRDefault="002C641A" w:rsidP="002C641A">
      <w:pPr>
        <w:rPr>
          <w:b/>
        </w:rPr>
      </w:pPr>
    </w:p>
    <w:p w:rsidR="002C641A" w:rsidRPr="00AF2F80" w:rsidRDefault="002C641A" w:rsidP="002C641A">
      <w:pPr>
        <w:rPr>
          <w:b/>
        </w:rPr>
      </w:pPr>
      <w:r>
        <w:rPr>
          <w:b/>
        </w:rPr>
        <w:t>Контрольная работа № 5</w:t>
      </w:r>
      <w:r w:rsidRPr="002C641A">
        <w:rPr>
          <w:b/>
        </w:rPr>
        <w:t xml:space="preserve"> </w:t>
      </w:r>
      <w:r>
        <w:rPr>
          <w:b/>
        </w:rPr>
        <w:t xml:space="preserve">  </w:t>
      </w:r>
      <w:r w:rsidRPr="00AF2F80">
        <w:rPr>
          <w:b/>
        </w:rPr>
        <w:t>Квадратичная функция</w:t>
      </w:r>
    </w:p>
    <w:p w:rsidR="002C641A" w:rsidRPr="00AF2F80" w:rsidRDefault="002C641A" w:rsidP="002C641A">
      <w:pPr>
        <w:rPr>
          <w:b/>
        </w:rPr>
      </w:pPr>
    </w:p>
    <w:p w:rsidR="002C641A" w:rsidRPr="00AF2F80" w:rsidRDefault="002C641A" w:rsidP="002C641A">
      <w:pPr>
        <w:jc w:val="center"/>
        <w:rPr>
          <w:b/>
        </w:rPr>
      </w:pPr>
      <w:r w:rsidRPr="00AF2F80">
        <w:rPr>
          <w:b/>
        </w:rPr>
        <w:t>Вариант 1</w:t>
      </w:r>
    </w:p>
    <w:p w:rsidR="002C641A" w:rsidRDefault="002C641A" w:rsidP="002C641A">
      <w:r>
        <w:t xml:space="preserve">1. Постройте график функции </w:t>
      </w:r>
      <w:r w:rsidRPr="00AF2F80">
        <w:rPr>
          <w:position w:val="-10"/>
        </w:rPr>
        <w:object w:dxaOrig="1500" w:dyaOrig="360">
          <v:shape id="_x0000_i1085" type="#_x0000_t75" style="width:74.25pt;height:18pt" o:ole="">
            <v:imagedata r:id="rId126" o:title=""/>
          </v:shape>
          <o:OLEObject Type="Embed" ProgID="Equation.DSMT4" ShapeID="_x0000_i1085" DrawAspect="Content" ObjectID="_1630517550" r:id="rId127"/>
        </w:object>
      </w:r>
    </w:p>
    <w:p w:rsidR="002C641A" w:rsidRDefault="002C641A" w:rsidP="002C641A">
      <w:r>
        <w:t xml:space="preserve"> Найдите:</w:t>
      </w:r>
    </w:p>
    <w:p w:rsidR="002C641A" w:rsidRDefault="002C641A" w:rsidP="002C641A">
      <w:r>
        <w:t>а) наименьшее значение функции;</w:t>
      </w:r>
    </w:p>
    <w:p w:rsidR="002C641A" w:rsidRDefault="002C641A" w:rsidP="002C641A">
      <w:r>
        <w:t>б) значения х, при которых значение функции равно 5;</w:t>
      </w:r>
    </w:p>
    <w:p w:rsidR="002C641A" w:rsidRDefault="002C641A" w:rsidP="002C641A">
      <w:r>
        <w:t>в) значения х, при которых функция принимает положительные значения; отрицательные значения;</w:t>
      </w:r>
    </w:p>
    <w:p w:rsidR="002C641A" w:rsidRDefault="002C641A" w:rsidP="002C641A">
      <w:r>
        <w:t>г) промежутки, на которых функция возрастает; убывает.</w:t>
      </w:r>
    </w:p>
    <w:p w:rsidR="002C641A" w:rsidRDefault="002C641A" w:rsidP="002C641A">
      <w:pPr>
        <w:pBdr>
          <w:bottom w:val="single" w:sz="12" w:space="1" w:color="auto"/>
        </w:pBdr>
      </w:pPr>
      <w:r>
        <w:t>2. Найдите координаты вершины параболы</w:t>
      </w:r>
      <w:proofErr w:type="gramStart"/>
      <w:r>
        <w:t xml:space="preserve"> </w:t>
      </w:r>
      <w:r w:rsidRPr="00AF2F80">
        <w:rPr>
          <w:position w:val="-14"/>
        </w:rPr>
        <w:object w:dxaOrig="1660" w:dyaOrig="440">
          <v:shape id="_x0000_i1086" type="#_x0000_t75" style="width:83.25pt;height:21.75pt" o:ole="">
            <v:imagedata r:id="rId128" o:title=""/>
          </v:shape>
          <o:OLEObject Type="Embed" ProgID="Equation.DSMT4" ShapeID="_x0000_i1086" DrawAspect="Content" ObjectID="_1630517551" r:id="rId129"/>
        </w:object>
      </w:r>
      <w:r>
        <w:t xml:space="preserve"> П</w:t>
      </w:r>
      <w:proofErr w:type="gramEnd"/>
      <w:r>
        <w:t>остройте этот график.</w:t>
      </w:r>
    </w:p>
    <w:p w:rsidR="002C641A" w:rsidRDefault="002C641A" w:rsidP="002C641A">
      <w:r>
        <w:t xml:space="preserve">3. Функция </w:t>
      </w:r>
      <w:r w:rsidRPr="00AF2F80">
        <w:rPr>
          <w:position w:val="-10"/>
        </w:rPr>
        <w:object w:dxaOrig="1719" w:dyaOrig="360">
          <v:shape id="_x0000_i1087" type="#_x0000_t75" style="width:85.5pt;height:18pt" o:ole="">
            <v:imagedata r:id="rId130" o:title=""/>
          </v:shape>
          <o:OLEObject Type="Embed" ProgID="Equation.DSMT4" ShapeID="_x0000_i1087" DrawAspect="Content" ObjectID="_1630517552" r:id="rId131"/>
        </w:object>
      </w:r>
      <w:r>
        <w:t xml:space="preserve"> наибольшее значение принимает в точке</w:t>
      </w:r>
      <w:proofErr w:type="gramStart"/>
      <w:r>
        <w:t xml:space="preserve"> </w:t>
      </w:r>
      <w:r w:rsidRPr="00AF2F80">
        <w:rPr>
          <w:position w:val="-12"/>
        </w:rPr>
        <w:object w:dxaOrig="700" w:dyaOrig="360">
          <v:shape id="_x0000_i1088" type="#_x0000_t75" style="width:35.25pt;height:18pt" o:ole="">
            <v:imagedata r:id="rId132" o:title=""/>
          </v:shape>
          <o:OLEObject Type="Embed" ProgID="Equation.DSMT4" ShapeID="_x0000_i1088" DrawAspect="Content" ObjectID="_1630517553" r:id="rId133"/>
        </w:object>
      </w:r>
      <w:r>
        <w:t xml:space="preserve"> Н</w:t>
      </w:r>
      <w:proofErr w:type="gramEnd"/>
      <w:r>
        <w:t>айдите это значение.</w:t>
      </w:r>
    </w:p>
    <w:p w:rsidR="002C641A" w:rsidRPr="00EA0D21" w:rsidRDefault="002C641A" w:rsidP="002C641A">
      <w:r>
        <w:t>4. Периметр прямоугольника 80 см. Какими должны быть его длина и ширина, чтобы площадь прямоугольника была наибольшей?</w:t>
      </w:r>
    </w:p>
    <w:p w:rsidR="002C641A" w:rsidRDefault="002C641A" w:rsidP="002C641A">
      <w:pPr>
        <w:rPr>
          <w:b/>
        </w:rPr>
      </w:pPr>
    </w:p>
    <w:p w:rsidR="002C641A" w:rsidRPr="00AF2F80" w:rsidRDefault="002C641A" w:rsidP="002C641A">
      <w:pPr>
        <w:rPr>
          <w:b/>
        </w:rPr>
      </w:pPr>
      <w:r>
        <w:rPr>
          <w:b/>
        </w:rPr>
        <w:t xml:space="preserve">Контрольная работа № 5  </w:t>
      </w:r>
      <w:r w:rsidRPr="00AF2F80">
        <w:rPr>
          <w:b/>
        </w:rPr>
        <w:t>Квадратичная функция</w:t>
      </w:r>
    </w:p>
    <w:p w:rsidR="002C641A" w:rsidRPr="00AF2F80" w:rsidRDefault="002C641A" w:rsidP="002C641A">
      <w:pPr>
        <w:jc w:val="center"/>
        <w:rPr>
          <w:b/>
        </w:rPr>
      </w:pPr>
      <w:r w:rsidRPr="00AF2F80">
        <w:rPr>
          <w:b/>
        </w:rPr>
        <w:t xml:space="preserve">Вариант </w:t>
      </w:r>
      <w:r>
        <w:rPr>
          <w:b/>
        </w:rPr>
        <w:t>2</w:t>
      </w:r>
    </w:p>
    <w:p w:rsidR="002C641A" w:rsidRDefault="002C641A" w:rsidP="002C641A">
      <w:r>
        <w:t xml:space="preserve">1. Постройте график функции </w:t>
      </w:r>
      <w:r w:rsidRPr="00AF2F80">
        <w:rPr>
          <w:position w:val="-10"/>
        </w:rPr>
        <w:object w:dxaOrig="1500" w:dyaOrig="360">
          <v:shape id="_x0000_i1089" type="#_x0000_t75" style="width:74.25pt;height:18pt" o:ole="">
            <v:imagedata r:id="rId134" o:title=""/>
          </v:shape>
          <o:OLEObject Type="Embed" ProgID="Equation.DSMT4" ShapeID="_x0000_i1089" DrawAspect="Content" ObjectID="_1630517554" r:id="rId135"/>
        </w:object>
      </w:r>
    </w:p>
    <w:p w:rsidR="002C641A" w:rsidRDefault="002C641A" w:rsidP="002C641A">
      <w:r>
        <w:t>Найдите:</w:t>
      </w:r>
    </w:p>
    <w:p w:rsidR="002C641A" w:rsidRDefault="002C641A" w:rsidP="002C641A">
      <w:r>
        <w:t>а) наименьшее значение функции;</w:t>
      </w:r>
    </w:p>
    <w:p w:rsidR="002C641A" w:rsidRDefault="002C641A" w:rsidP="002C641A">
      <w:r>
        <w:t>б) значения х, при которых значение функции равно 8;</w:t>
      </w:r>
    </w:p>
    <w:p w:rsidR="002C641A" w:rsidRDefault="002C641A" w:rsidP="002C641A">
      <w:r>
        <w:t>в) значения х, при которых функция принимает положительные значения; отрицательные значения;</w:t>
      </w:r>
    </w:p>
    <w:p w:rsidR="002C641A" w:rsidRDefault="002C641A" w:rsidP="002C641A">
      <w:r>
        <w:t>г) промежутки, на которых функция возрастает; убывает.</w:t>
      </w:r>
    </w:p>
    <w:p w:rsidR="002C641A" w:rsidRDefault="002C641A" w:rsidP="002C641A">
      <w:pPr>
        <w:pBdr>
          <w:bottom w:val="single" w:sz="12" w:space="1" w:color="auto"/>
        </w:pBdr>
      </w:pPr>
      <w:r>
        <w:lastRenderedPageBreak/>
        <w:t>2. Найдите координаты вершины параболы</w:t>
      </w:r>
      <w:proofErr w:type="gramStart"/>
      <w:r>
        <w:t xml:space="preserve"> </w:t>
      </w:r>
      <w:r w:rsidRPr="00AF2F80">
        <w:rPr>
          <w:position w:val="-14"/>
        </w:rPr>
        <w:object w:dxaOrig="1680" w:dyaOrig="440">
          <v:shape id="_x0000_i1090" type="#_x0000_t75" style="width:84.75pt;height:21.75pt" o:ole="">
            <v:imagedata r:id="rId136" o:title=""/>
          </v:shape>
          <o:OLEObject Type="Embed" ProgID="Equation.DSMT4" ShapeID="_x0000_i1090" DrawAspect="Content" ObjectID="_1630517555" r:id="rId137"/>
        </w:object>
      </w:r>
      <w:r>
        <w:t xml:space="preserve"> П</w:t>
      </w:r>
      <w:proofErr w:type="gramEnd"/>
      <w:r>
        <w:t>остройте этот график.</w:t>
      </w:r>
    </w:p>
    <w:p w:rsidR="002C641A" w:rsidRDefault="002C641A" w:rsidP="002C641A">
      <w:r>
        <w:t xml:space="preserve">3. Функция </w:t>
      </w:r>
      <w:r w:rsidRPr="00AF2F80">
        <w:rPr>
          <w:position w:val="-10"/>
        </w:rPr>
        <w:object w:dxaOrig="1680" w:dyaOrig="360">
          <v:shape id="_x0000_i1091" type="#_x0000_t75" style="width:84.75pt;height:18pt" o:ole="">
            <v:imagedata r:id="rId138" o:title=""/>
          </v:shape>
          <o:OLEObject Type="Embed" ProgID="Equation.DSMT4" ShapeID="_x0000_i1091" DrawAspect="Content" ObjectID="_1630517556" r:id="rId139"/>
        </w:object>
      </w:r>
      <w:r>
        <w:t xml:space="preserve"> наименьшее значение принимает в точке</w:t>
      </w:r>
      <w:proofErr w:type="gramStart"/>
      <w:r>
        <w:t xml:space="preserve"> </w:t>
      </w:r>
      <w:r w:rsidRPr="00AF2F80">
        <w:rPr>
          <w:position w:val="-12"/>
        </w:rPr>
        <w:object w:dxaOrig="840" w:dyaOrig="360">
          <v:shape id="_x0000_i1092" type="#_x0000_t75" style="width:42pt;height:18pt" o:ole="">
            <v:imagedata r:id="rId140" o:title=""/>
          </v:shape>
          <o:OLEObject Type="Embed" ProgID="Equation.DSMT4" ShapeID="_x0000_i1092" DrawAspect="Content" ObjectID="_1630517557" r:id="rId141"/>
        </w:object>
      </w:r>
      <w:r>
        <w:t xml:space="preserve">  Н</w:t>
      </w:r>
      <w:proofErr w:type="gramEnd"/>
      <w:r>
        <w:t>айдите это значение.</w:t>
      </w:r>
    </w:p>
    <w:p w:rsidR="002C641A" w:rsidRPr="00EA0D21" w:rsidRDefault="002C641A" w:rsidP="002C641A">
      <w:r>
        <w:t>4. Число 140 представьте в виде суммы двух чисел так, чтобы произведение этих чисел было наибольшим.</w:t>
      </w:r>
    </w:p>
    <w:p w:rsidR="002C641A" w:rsidRPr="00EA0D21" w:rsidRDefault="002C641A" w:rsidP="002C641A"/>
    <w:p w:rsidR="002C641A" w:rsidRPr="00060458" w:rsidRDefault="002C641A" w:rsidP="002C641A">
      <w:pPr>
        <w:jc w:val="both"/>
        <w:rPr>
          <w:b/>
        </w:rPr>
      </w:pPr>
      <w:r>
        <w:rPr>
          <w:b/>
        </w:rPr>
        <w:t xml:space="preserve">Контрольная работа №6   </w:t>
      </w:r>
      <w:r w:rsidRPr="00060458">
        <w:rPr>
          <w:b/>
        </w:rPr>
        <w:t>Квадратные неравенства</w:t>
      </w:r>
    </w:p>
    <w:p w:rsidR="002C641A" w:rsidRPr="00060458" w:rsidRDefault="002C641A" w:rsidP="002C641A">
      <w:pPr>
        <w:jc w:val="center"/>
        <w:rPr>
          <w:b/>
        </w:rPr>
      </w:pPr>
      <w:r w:rsidRPr="00060458">
        <w:rPr>
          <w:b/>
        </w:rPr>
        <w:t>Вариант 1</w:t>
      </w:r>
    </w:p>
    <w:p w:rsidR="002C641A" w:rsidRDefault="002C641A" w:rsidP="002C641A">
      <w:r>
        <w:t>1. Решите неравенство:</w:t>
      </w:r>
    </w:p>
    <w:p w:rsidR="002C641A" w:rsidRDefault="002C641A" w:rsidP="002C641A">
      <w:r w:rsidRPr="00060458">
        <w:rPr>
          <w:position w:val="-10"/>
        </w:rPr>
        <w:object w:dxaOrig="1780" w:dyaOrig="360">
          <v:shape id="_x0000_i1093" type="#_x0000_t75" style="width:90pt;height:18pt" o:ole="">
            <v:imagedata r:id="rId142" o:title=""/>
          </v:shape>
          <o:OLEObject Type="Embed" ProgID="Equation.DSMT4" ShapeID="_x0000_i1093" DrawAspect="Content" ObjectID="_1630517558" r:id="rId143"/>
        </w:object>
      </w:r>
      <w:r>
        <w:t xml:space="preserve">      </w:t>
      </w:r>
      <w:r w:rsidRPr="00060458">
        <w:rPr>
          <w:position w:val="-10"/>
        </w:rPr>
        <w:object w:dxaOrig="2000" w:dyaOrig="360">
          <v:shape id="_x0000_i1094" type="#_x0000_t75" style="width:99.75pt;height:18pt" o:ole="">
            <v:imagedata r:id="rId144" o:title=""/>
          </v:shape>
          <o:OLEObject Type="Embed" ProgID="Equation.DSMT4" ShapeID="_x0000_i1094" DrawAspect="Content" ObjectID="_1630517559" r:id="rId145"/>
        </w:object>
      </w:r>
      <w:r>
        <w:t xml:space="preserve">   </w:t>
      </w:r>
      <w:r w:rsidRPr="00060458">
        <w:rPr>
          <w:position w:val="-10"/>
        </w:rPr>
        <w:object w:dxaOrig="1820" w:dyaOrig="360">
          <v:shape id="_x0000_i1095" type="#_x0000_t75" style="width:90.75pt;height:18pt" o:ole="">
            <v:imagedata r:id="rId146" o:title=""/>
          </v:shape>
          <o:OLEObject Type="Embed" ProgID="Equation.DSMT4" ShapeID="_x0000_i1095" DrawAspect="Content" ObjectID="_1630517560" r:id="rId147"/>
        </w:object>
      </w:r>
    </w:p>
    <w:p w:rsidR="002C641A" w:rsidRDefault="002C641A" w:rsidP="002C641A">
      <w:r>
        <w:t>2. Решите методом интервалов неравенство</w:t>
      </w:r>
    </w:p>
    <w:p w:rsidR="002C641A" w:rsidRDefault="002C641A" w:rsidP="002C641A">
      <w:pPr>
        <w:pBdr>
          <w:bottom w:val="single" w:sz="12" w:space="1" w:color="auto"/>
        </w:pBdr>
      </w:pPr>
      <w:r w:rsidRPr="00060458">
        <w:rPr>
          <w:position w:val="-14"/>
        </w:rPr>
        <w:object w:dxaOrig="1920" w:dyaOrig="400">
          <v:shape id="_x0000_i1096" type="#_x0000_t75" style="width:96pt;height:20.25pt" o:ole="">
            <v:imagedata r:id="rId148" o:title=""/>
          </v:shape>
          <o:OLEObject Type="Embed" ProgID="Equation.DSMT4" ShapeID="_x0000_i1096" DrawAspect="Content" ObjectID="_1630517561" r:id="rId149"/>
        </w:object>
      </w:r>
    </w:p>
    <w:p w:rsidR="002C641A" w:rsidRDefault="002C641A" w:rsidP="002C641A">
      <w:r>
        <w:t>3. Решите неравенство:</w:t>
      </w:r>
    </w:p>
    <w:p w:rsidR="002C641A" w:rsidRDefault="002C641A" w:rsidP="002C641A">
      <w:r w:rsidRPr="00060458">
        <w:rPr>
          <w:position w:val="-14"/>
        </w:rPr>
        <w:object w:dxaOrig="4640" w:dyaOrig="400">
          <v:shape id="_x0000_i1097" type="#_x0000_t75" style="width:231pt;height:20.25pt" o:ole="">
            <v:imagedata r:id="rId150" o:title=""/>
          </v:shape>
          <o:OLEObject Type="Embed" ProgID="Equation.DSMT4" ShapeID="_x0000_i1097" DrawAspect="Content" ObjectID="_1630517562" r:id="rId151"/>
        </w:object>
      </w:r>
    </w:p>
    <w:p w:rsidR="002C641A" w:rsidRPr="002C641A" w:rsidRDefault="002C641A" w:rsidP="002C641A">
      <w:r w:rsidRPr="00060458">
        <w:rPr>
          <w:position w:val="-32"/>
        </w:rPr>
        <w:object w:dxaOrig="2160" w:dyaOrig="740">
          <v:shape id="_x0000_i1098" type="#_x0000_t75" style="width:108.75pt;height:36.75pt" o:ole="">
            <v:imagedata r:id="rId152" o:title=""/>
          </v:shape>
          <o:OLEObject Type="Embed" ProgID="Equation.DSMT4" ShapeID="_x0000_i1098" DrawAspect="Content" ObjectID="_1630517563" r:id="rId153"/>
        </w:object>
      </w:r>
    </w:p>
    <w:p w:rsidR="002C641A" w:rsidRDefault="002C641A" w:rsidP="002C641A">
      <w:pPr>
        <w:jc w:val="center"/>
        <w:rPr>
          <w:b/>
        </w:rPr>
      </w:pPr>
    </w:p>
    <w:p w:rsidR="002C641A" w:rsidRPr="00060458" w:rsidRDefault="002C641A" w:rsidP="002C641A">
      <w:pPr>
        <w:rPr>
          <w:b/>
        </w:rPr>
      </w:pPr>
      <w:r>
        <w:rPr>
          <w:b/>
        </w:rPr>
        <w:t xml:space="preserve">Контрольная работа №6  </w:t>
      </w:r>
      <w:r w:rsidRPr="00060458">
        <w:rPr>
          <w:b/>
        </w:rPr>
        <w:t>Квадратные неравенства</w:t>
      </w:r>
    </w:p>
    <w:p w:rsidR="002C641A" w:rsidRPr="00060458" w:rsidRDefault="002C641A" w:rsidP="002C641A">
      <w:pPr>
        <w:jc w:val="center"/>
        <w:rPr>
          <w:b/>
        </w:rPr>
      </w:pPr>
      <w:r w:rsidRPr="00060458">
        <w:rPr>
          <w:b/>
        </w:rPr>
        <w:t xml:space="preserve">Вариант </w:t>
      </w:r>
      <w:r>
        <w:rPr>
          <w:b/>
        </w:rPr>
        <w:t>2</w:t>
      </w:r>
    </w:p>
    <w:p w:rsidR="002C641A" w:rsidRDefault="002C641A" w:rsidP="002C641A">
      <w:r>
        <w:t>1. Решите неравенство:</w:t>
      </w:r>
    </w:p>
    <w:p w:rsidR="002C641A" w:rsidRDefault="002C641A" w:rsidP="002C641A">
      <w:r w:rsidRPr="00060458">
        <w:rPr>
          <w:position w:val="-10"/>
        </w:rPr>
        <w:object w:dxaOrig="1700" w:dyaOrig="360">
          <v:shape id="_x0000_i1099" type="#_x0000_t75" style="width:84.75pt;height:18pt" o:ole="">
            <v:imagedata r:id="rId154" o:title=""/>
          </v:shape>
          <o:OLEObject Type="Embed" ProgID="Equation.DSMT4" ShapeID="_x0000_i1099" DrawAspect="Content" ObjectID="_1630517564" r:id="rId155"/>
        </w:object>
      </w:r>
      <w:r>
        <w:t xml:space="preserve">      </w:t>
      </w:r>
      <w:r w:rsidRPr="00060458">
        <w:rPr>
          <w:position w:val="-10"/>
        </w:rPr>
        <w:object w:dxaOrig="1900" w:dyaOrig="360">
          <v:shape id="_x0000_i1100" type="#_x0000_t75" style="width:94.5pt;height:18pt" o:ole="">
            <v:imagedata r:id="rId156" o:title=""/>
          </v:shape>
          <o:OLEObject Type="Embed" ProgID="Equation.DSMT4" ShapeID="_x0000_i1100" DrawAspect="Content" ObjectID="_1630517565" r:id="rId157"/>
        </w:object>
      </w:r>
      <w:r>
        <w:t xml:space="preserve">   </w:t>
      </w:r>
      <w:r w:rsidRPr="00060458">
        <w:rPr>
          <w:position w:val="-10"/>
        </w:rPr>
        <w:object w:dxaOrig="1820" w:dyaOrig="360">
          <v:shape id="_x0000_i1101" type="#_x0000_t75" style="width:90.75pt;height:18pt" o:ole="">
            <v:imagedata r:id="rId158" o:title=""/>
          </v:shape>
          <o:OLEObject Type="Embed" ProgID="Equation.DSMT4" ShapeID="_x0000_i1101" DrawAspect="Content" ObjectID="_1630517566" r:id="rId159"/>
        </w:object>
      </w:r>
    </w:p>
    <w:p w:rsidR="002C641A" w:rsidRDefault="002C641A" w:rsidP="002C641A">
      <w:r>
        <w:t>2. Решите методом интервалов неравенство</w:t>
      </w:r>
    </w:p>
    <w:p w:rsidR="002C641A" w:rsidRDefault="002C641A" w:rsidP="002C641A">
      <w:pPr>
        <w:pBdr>
          <w:bottom w:val="single" w:sz="12" w:space="1" w:color="auto"/>
        </w:pBdr>
      </w:pPr>
      <w:r w:rsidRPr="00060458">
        <w:rPr>
          <w:position w:val="-14"/>
        </w:rPr>
        <w:object w:dxaOrig="1920" w:dyaOrig="400">
          <v:shape id="_x0000_i1102" type="#_x0000_t75" style="width:96pt;height:20.25pt" o:ole="">
            <v:imagedata r:id="rId160" o:title=""/>
          </v:shape>
          <o:OLEObject Type="Embed" ProgID="Equation.DSMT4" ShapeID="_x0000_i1102" DrawAspect="Content" ObjectID="_1630517567" r:id="rId161"/>
        </w:object>
      </w:r>
    </w:p>
    <w:p w:rsidR="002C641A" w:rsidRDefault="002C641A" w:rsidP="002C641A">
      <w:r>
        <w:t>3. Решите неравенство:</w:t>
      </w:r>
    </w:p>
    <w:p w:rsidR="002C641A" w:rsidRDefault="002C641A" w:rsidP="002C641A">
      <w:r w:rsidRPr="00060458">
        <w:rPr>
          <w:position w:val="-16"/>
        </w:rPr>
        <w:object w:dxaOrig="4800" w:dyaOrig="440">
          <v:shape id="_x0000_i1103" type="#_x0000_t75" style="width:240pt;height:21.75pt" o:ole="">
            <v:imagedata r:id="rId162" o:title=""/>
          </v:shape>
          <o:OLEObject Type="Embed" ProgID="Equation.DSMT4" ShapeID="_x0000_i1103" DrawAspect="Content" ObjectID="_1630517568" r:id="rId163"/>
        </w:object>
      </w:r>
    </w:p>
    <w:p w:rsidR="002C641A" w:rsidRPr="00EA0D21" w:rsidRDefault="002C641A" w:rsidP="002C641A">
      <w:r w:rsidRPr="00060458">
        <w:rPr>
          <w:position w:val="-32"/>
        </w:rPr>
        <w:object w:dxaOrig="2160" w:dyaOrig="740">
          <v:shape id="_x0000_i1104" type="#_x0000_t75" style="width:108.75pt;height:36.75pt" o:ole="">
            <v:imagedata r:id="rId164" o:title=""/>
          </v:shape>
          <o:OLEObject Type="Embed" ProgID="Equation.DSMT4" ShapeID="_x0000_i1104" DrawAspect="Content" ObjectID="_1630517569" r:id="rId165"/>
        </w:object>
      </w:r>
    </w:p>
    <w:p w:rsidR="00D03986" w:rsidRDefault="00D03986" w:rsidP="005A3D6E">
      <w:pPr>
        <w:ind w:left="284" w:firstLine="142"/>
      </w:pPr>
    </w:p>
    <w:sectPr w:rsidR="00D03986" w:rsidSect="006900BF">
      <w:pgSz w:w="16838" w:h="11906" w:orient="landscape"/>
      <w:pgMar w:top="568" w:right="568" w:bottom="567" w:left="709" w:header="720" w:footer="720" w:gutter="0"/>
      <w:cols w:space="720"/>
      <w:noEndnote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ff1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4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3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70AAE"/>
    <w:multiLevelType w:val="multilevel"/>
    <w:tmpl w:val="D10C5E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1181ADA"/>
    <w:multiLevelType w:val="hybridMultilevel"/>
    <w:tmpl w:val="AD1E0738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2AF34DD"/>
    <w:multiLevelType w:val="hybridMultilevel"/>
    <w:tmpl w:val="98881AF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57449A"/>
    <w:multiLevelType w:val="hybridMultilevel"/>
    <w:tmpl w:val="390AB5E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1B070C"/>
    <w:multiLevelType w:val="hybridMultilevel"/>
    <w:tmpl w:val="1604162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68262A"/>
    <w:multiLevelType w:val="hybridMultilevel"/>
    <w:tmpl w:val="AA74C72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1577D25"/>
    <w:multiLevelType w:val="hybridMultilevel"/>
    <w:tmpl w:val="9496AB2C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09603B"/>
    <w:multiLevelType w:val="hybridMultilevel"/>
    <w:tmpl w:val="0924228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92547C3"/>
    <w:multiLevelType w:val="hybridMultilevel"/>
    <w:tmpl w:val="832A6AE2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E526EAC"/>
    <w:multiLevelType w:val="multilevel"/>
    <w:tmpl w:val="FCA4C3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EA00D00"/>
    <w:multiLevelType w:val="hybridMultilevel"/>
    <w:tmpl w:val="DC880736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F1F143B"/>
    <w:multiLevelType w:val="hybridMultilevel"/>
    <w:tmpl w:val="9E664BF6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50F61A3"/>
    <w:multiLevelType w:val="multilevel"/>
    <w:tmpl w:val="EA44D1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25794F88"/>
    <w:multiLevelType w:val="hybridMultilevel"/>
    <w:tmpl w:val="ADECAD8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6775314"/>
    <w:multiLevelType w:val="hybridMultilevel"/>
    <w:tmpl w:val="D7D0D2C8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73976DF"/>
    <w:multiLevelType w:val="hybridMultilevel"/>
    <w:tmpl w:val="3818480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846459B"/>
    <w:multiLevelType w:val="hybridMultilevel"/>
    <w:tmpl w:val="29E82E8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C823EBA"/>
    <w:multiLevelType w:val="hybridMultilevel"/>
    <w:tmpl w:val="6A2E085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D3D4322"/>
    <w:multiLevelType w:val="multilevel"/>
    <w:tmpl w:val="5FBC4A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CF30668"/>
    <w:multiLevelType w:val="hybridMultilevel"/>
    <w:tmpl w:val="EC58944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CFB3C9C"/>
    <w:multiLevelType w:val="multilevel"/>
    <w:tmpl w:val="FB94DE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495B7237"/>
    <w:multiLevelType w:val="multilevel"/>
    <w:tmpl w:val="EDAC6C3C"/>
    <w:lvl w:ilvl="0">
      <w:start w:val="1"/>
      <w:numFmt w:val="bullet"/>
      <w:lvlText w:val="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C466486"/>
    <w:multiLevelType w:val="hybridMultilevel"/>
    <w:tmpl w:val="6662171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EE1623E"/>
    <w:multiLevelType w:val="multilevel"/>
    <w:tmpl w:val="445A8C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4F5D6F67"/>
    <w:multiLevelType w:val="hybridMultilevel"/>
    <w:tmpl w:val="1000132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2BC4277"/>
    <w:multiLevelType w:val="hybridMultilevel"/>
    <w:tmpl w:val="8A5EDF1A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9571F06"/>
    <w:multiLevelType w:val="hybridMultilevel"/>
    <w:tmpl w:val="B08EC148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9A66D50"/>
    <w:multiLevelType w:val="hybridMultilevel"/>
    <w:tmpl w:val="A99E881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CD05D96"/>
    <w:multiLevelType w:val="hybridMultilevel"/>
    <w:tmpl w:val="9F62095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01D713B"/>
    <w:multiLevelType w:val="hybridMultilevel"/>
    <w:tmpl w:val="4CD039C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75612B5"/>
    <w:multiLevelType w:val="multilevel"/>
    <w:tmpl w:val="BD7E26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68071089"/>
    <w:multiLevelType w:val="hybridMultilevel"/>
    <w:tmpl w:val="1168071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86717AB"/>
    <w:multiLevelType w:val="hybridMultilevel"/>
    <w:tmpl w:val="5944DFE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F1C6466"/>
    <w:multiLevelType w:val="hybridMultilevel"/>
    <w:tmpl w:val="AED49D26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FA00E97"/>
    <w:multiLevelType w:val="hybridMultilevel"/>
    <w:tmpl w:val="EFFE9CAA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0052FFD"/>
    <w:multiLevelType w:val="hybridMultilevel"/>
    <w:tmpl w:val="53A2F492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0856506"/>
    <w:multiLevelType w:val="hybridMultilevel"/>
    <w:tmpl w:val="D5A474F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79A12FE"/>
    <w:multiLevelType w:val="hybridMultilevel"/>
    <w:tmpl w:val="855ED246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A707917"/>
    <w:multiLevelType w:val="multilevel"/>
    <w:tmpl w:val="54B2B0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9">
    <w:nsid w:val="7FAF277F"/>
    <w:multiLevelType w:val="multilevel"/>
    <w:tmpl w:val="FA2C34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1"/>
  </w:num>
  <w:num w:numId="2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9"/>
  </w:num>
  <w:num w:numId="13">
    <w:abstractNumId w:val="4"/>
  </w:num>
  <w:num w:numId="14">
    <w:abstractNumId w:val="26"/>
  </w:num>
  <w:num w:numId="15">
    <w:abstractNumId w:val="13"/>
  </w:num>
  <w:num w:numId="16">
    <w:abstractNumId w:val="27"/>
  </w:num>
  <w:num w:numId="17">
    <w:abstractNumId w:val="15"/>
  </w:num>
  <w:num w:numId="18">
    <w:abstractNumId w:val="5"/>
  </w:num>
  <w:num w:numId="19">
    <w:abstractNumId w:val="17"/>
  </w:num>
  <w:num w:numId="20">
    <w:abstractNumId w:val="11"/>
  </w:num>
  <w:num w:numId="21">
    <w:abstractNumId w:val="1"/>
  </w:num>
  <w:num w:numId="22">
    <w:abstractNumId w:val="16"/>
  </w:num>
  <w:num w:numId="23">
    <w:abstractNumId w:val="8"/>
  </w:num>
  <w:num w:numId="24">
    <w:abstractNumId w:val="35"/>
  </w:num>
  <w:num w:numId="25">
    <w:abstractNumId w:val="32"/>
  </w:num>
  <w:num w:numId="26">
    <w:abstractNumId w:val="34"/>
  </w:num>
  <w:num w:numId="27">
    <w:abstractNumId w:val="33"/>
  </w:num>
  <w:num w:numId="28">
    <w:abstractNumId w:val="24"/>
  </w:num>
  <w:num w:numId="29">
    <w:abstractNumId w:val="2"/>
  </w:num>
  <w:num w:numId="30">
    <w:abstractNumId w:val="28"/>
  </w:num>
  <w:num w:numId="31">
    <w:abstractNumId w:val="31"/>
  </w:num>
  <w:num w:numId="32">
    <w:abstractNumId w:val="29"/>
  </w:num>
  <w:num w:numId="33">
    <w:abstractNumId w:val="22"/>
  </w:num>
  <w:num w:numId="34">
    <w:abstractNumId w:val="3"/>
  </w:num>
  <w:num w:numId="35">
    <w:abstractNumId w:val="10"/>
  </w:num>
  <w:num w:numId="36">
    <w:abstractNumId w:val="6"/>
  </w:num>
  <w:num w:numId="37">
    <w:abstractNumId w:val="25"/>
  </w:num>
  <w:num w:numId="38">
    <w:abstractNumId w:val="37"/>
  </w:num>
  <w:num w:numId="39">
    <w:abstractNumId w:val="7"/>
  </w:num>
  <w:num w:numId="40">
    <w:abstractNumId w:val="36"/>
  </w:num>
  <w:num w:numId="41">
    <w:abstractNumId w:val="14"/>
  </w:num>
  <w:numIdMacAtCleanup w:val="4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C86F9A"/>
    <w:rsid w:val="00031B8D"/>
    <w:rsid w:val="00034350"/>
    <w:rsid w:val="000349BD"/>
    <w:rsid w:val="000426A4"/>
    <w:rsid w:val="00057EF0"/>
    <w:rsid w:val="00072894"/>
    <w:rsid w:val="00091B62"/>
    <w:rsid w:val="000A2357"/>
    <w:rsid w:val="000F4E85"/>
    <w:rsid w:val="000F50B2"/>
    <w:rsid w:val="001044C3"/>
    <w:rsid w:val="001132C5"/>
    <w:rsid w:val="001450DD"/>
    <w:rsid w:val="00156C06"/>
    <w:rsid w:val="001653F5"/>
    <w:rsid w:val="00181365"/>
    <w:rsid w:val="00186511"/>
    <w:rsid w:val="00193550"/>
    <w:rsid w:val="00195C8F"/>
    <w:rsid w:val="001A249C"/>
    <w:rsid w:val="001B7325"/>
    <w:rsid w:val="001D3579"/>
    <w:rsid w:val="001D5059"/>
    <w:rsid w:val="001E0C12"/>
    <w:rsid w:val="00212865"/>
    <w:rsid w:val="002223E5"/>
    <w:rsid w:val="00226017"/>
    <w:rsid w:val="00231A94"/>
    <w:rsid w:val="002428DC"/>
    <w:rsid w:val="0027426C"/>
    <w:rsid w:val="00277707"/>
    <w:rsid w:val="00281EA0"/>
    <w:rsid w:val="00292CC5"/>
    <w:rsid w:val="002B075E"/>
    <w:rsid w:val="002B7B55"/>
    <w:rsid w:val="002C39A3"/>
    <w:rsid w:val="002C641A"/>
    <w:rsid w:val="002D1D45"/>
    <w:rsid w:val="002D64F6"/>
    <w:rsid w:val="002E5539"/>
    <w:rsid w:val="002E7901"/>
    <w:rsid w:val="00301762"/>
    <w:rsid w:val="003051F0"/>
    <w:rsid w:val="0031790D"/>
    <w:rsid w:val="00317C6A"/>
    <w:rsid w:val="0032092F"/>
    <w:rsid w:val="00323870"/>
    <w:rsid w:val="00334185"/>
    <w:rsid w:val="00336371"/>
    <w:rsid w:val="0033789D"/>
    <w:rsid w:val="003539FF"/>
    <w:rsid w:val="003863C3"/>
    <w:rsid w:val="003A0780"/>
    <w:rsid w:val="003A5B29"/>
    <w:rsid w:val="003B5714"/>
    <w:rsid w:val="003C2284"/>
    <w:rsid w:val="003D72FB"/>
    <w:rsid w:val="003D7DFD"/>
    <w:rsid w:val="003E18FB"/>
    <w:rsid w:val="003F3B96"/>
    <w:rsid w:val="00410846"/>
    <w:rsid w:val="00410A83"/>
    <w:rsid w:val="0046212F"/>
    <w:rsid w:val="00465811"/>
    <w:rsid w:val="00474F38"/>
    <w:rsid w:val="00491C72"/>
    <w:rsid w:val="004A0531"/>
    <w:rsid w:val="004A2F57"/>
    <w:rsid w:val="004C74C3"/>
    <w:rsid w:val="004D06E8"/>
    <w:rsid w:val="004D698D"/>
    <w:rsid w:val="004D6EED"/>
    <w:rsid w:val="004F78F5"/>
    <w:rsid w:val="005022AD"/>
    <w:rsid w:val="0051183A"/>
    <w:rsid w:val="005259C0"/>
    <w:rsid w:val="00533460"/>
    <w:rsid w:val="005470DA"/>
    <w:rsid w:val="005563FD"/>
    <w:rsid w:val="0056006A"/>
    <w:rsid w:val="00564405"/>
    <w:rsid w:val="00573EEA"/>
    <w:rsid w:val="00582FF3"/>
    <w:rsid w:val="005848B3"/>
    <w:rsid w:val="005914C5"/>
    <w:rsid w:val="005A3D6E"/>
    <w:rsid w:val="005B019A"/>
    <w:rsid w:val="005B24B3"/>
    <w:rsid w:val="005C4574"/>
    <w:rsid w:val="005E5A39"/>
    <w:rsid w:val="005F60CA"/>
    <w:rsid w:val="005F6F46"/>
    <w:rsid w:val="00641925"/>
    <w:rsid w:val="00644F01"/>
    <w:rsid w:val="00646FE3"/>
    <w:rsid w:val="006601FB"/>
    <w:rsid w:val="00661426"/>
    <w:rsid w:val="0066454A"/>
    <w:rsid w:val="0066460B"/>
    <w:rsid w:val="00666E90"/>
    <w:rsid w:val="00673E69"/>
    <w:rsid w:val="0067780C"/>
    <w:rsid w:val="00683590"/>
    <w:rsid w:val="006900BF"/>
    <w:rsid w:val="00696891"/>
    <w:rsid w:val="006A732D"/>
    <w:rsid w:val="006B0A88"/>
    <w:rsid w:val="006B2CB4"/>
    <w:rsid w:val="006D012A"/>
    <w:rsid w:val="006D312A"/>
    <w:rsid w:val="006F37CA"/>
    <w:rsid w:val="006F6F8B"/>
    <w:rsid w:val="00701842"/>
    <w:rsid w:val="00702AE2"/>
    <w:rsid w:val="007100DC"/>
    <w:rsid w:val="007120FE"/>
    <w:rsid w:val="00721384"/>
    <w:rsid w:val="00740A5C"/>
    <w:rsid w:val="00741849"/>
    <w:rsid w:val="00741AA5"/>
    <w:rsid w:val="00746640"/>
    <w:rsid w:val="0076435A"/>
    <w:rsid w:val="0078266B"/>
    <w:rsid w:val="00791A6F"/>
    <w:rsid w:val="00795F45"/>
    <w:rsid w:val="007A6D60"/>
    <w:rsid w:val="007B58F1"/>
    <w:rsid w:val="007B78B7"/>
    <w:rsid w:val="007C1D5F"/>
    <w:rsid w:val="007D2C76"/>
    <w:rsid w:val="007E40A3"/>
    <w:rsid w:val="007E5540"/>
    <w:rsid w:val="00816208"/>
    <w:rsid w:val="0081767C"/>
    <w:rsid w:val="008300F5"/>
    <w:rsid w:val="008307FD"/>
    <w:rsid w:val="00833A23"/>
    <w:rsid w:val="00833CD3"/>
    <w:rsid w:val="00847E8A"/>
    <w:rsid w:val="00851FCA"/>
    <w:rsid w:val="00854130"/>
    <w:rsid w:val="00864946"/>
    <w:rsid w:val="00864DE5"/>
    <w:rsid w:val="0087721F"/>
    <w:rsid w:val="008870AF"/>
    <w:rsid w:val="008944B7"/>
    <w:rsid w:val="008A4AAC"/>
    <w:rsid w:val="008C5C9B"/>
    <w:rsid w:val="008D2A0B"/>
    <w:rsid w:val="008E04F2"/>
    <w:rsid w:val="008E7A5E"/>
    <w:rsid w:val="009309BA"/>
    <w:rsid w:val="009504E1"/>
    <w:rsid w:val="00950DCA"/>
    <w:rsid w:val="00984340"/>
    <w:rsid w:val="00986EEA"/>
    <w:rsid w:val="009C177B"/>
    <w:rsid w:val="009C340E"/>
    <w:rsid w:val="009C4184"/>
    <w:rsid w:val="009D693A"/>
    <w:rsid w:val="009E11DF"/>
    <w:rsid w:val="00A05E43"/>
    <w:rsid w:val="00A138E1"/>
    <w:rsid w:val="00A34E97"/>
    <w:rsid w:val="00A460B2"/>
    <w:rsid w:val="00A571C7"/>
    <w:rsid w:val="00A63F99"/>
    <w:rsid w:val="00A67C43"/>
    <w:rsid w:val="00A861D5"/>
    <w:rsid w:val="00A861D8"/>
    <w:rsid w:val="00A86C0F"/>
    <w:rsid w:val="00AA1DDF"/>
    <w:rsid w:val="00AA360C"/>
    <w:rsid w:val="00AC3228"/>
    <w:rsid w:val="00AC75A9"/>
    <w:rsid w:val="00AD2BF8"/>
    <w:rsid w:val="00B21235"/>
    <w:rsid w:val="00B41042"/>
    <w:rsid w:val="00B44EDB"/>
    <w:rsid w:val="00B509B5"/>
    <w:rsid w:val="00B628F7"/>
    <w:rsid w:val="00B8120C"/>
    <w:rsid w:val="00BC560E"/>
    <w:rsid w:val="00BD62E1"/>
    <w:rsid w:val="00BD7025"/>
    <w:rsid w:val="00BE3BDD"/>
    <w:rsid w:val="00BF1AC3"/>
    <w:rsid w:val="00C03C06"/>
    <w:rsid w:val="00C045A0"/>
    <w:rsid w:val="00C21123"/>
    <w:rsid w:val="00C2580B"/>
    <w:rsid w:val="00C4147F"/>
    <w:rsid w:val="00C437D4"/>
    <w:rsid w:val="00C51803"/>
    <w:rsid w:val="00C65E39"/>
    <w:rsid w:val="00C73B77"/>
    <w:rsid w:val="00C73DFA"/>
    <w:rsid w:val="00C75F34"/>
    <w:rsid w:val="00C76481"/>
    <w:rsid w:val="00C841B9"/>
    <w:rsid w:val="00C85833"/>
    <w:rsid w:val="00C86F9A"/>
    <w:rsid w:val="00C92499"/>
    <w:rsid w:val="00C936E2"/>
    <w:rsid w:val="00C96332"/>
    <w:rsid w:val="00CA4C7F"/>
    <w:rsid w:val="00CB6252"/>
    <w:rsid w:val="00CD25D6"/>
    <w:rsid w:val="00D03986"/>
    <w:rsid w:val="00D07EB5"/>
    <w:rsid w:val="00D17C00"/>
    <w:rsid w:val="00D17D69"/>
    <w:rsid w:val="00D21886"/>
    <w:rsid w:val="00D21F4B"/>
    <w:rsid w:val="00D27B2D"/>
    <w:rsid w:val="00D3478A"/>
    <w:rsid w:val="00D42370"/>
    <w:rsid w:val="00D51058"/>
    <w:rsid w:val="00D523DE"/>
    <w:rsid w:val="00D539C2"/>
    <w:rsid w:val="00D55598"/>
    <w:rsid w:val="00DA5D3C"/>
    <w:rsid w:val="00DA6798"/>
    <w:rsid w:val="00DB69B5"/>
    <w:rsid w:val="00E16C54"/>
    <w:rsid w:val="00E21681"/>
    <w:rsid w:val="00E269E8"/>
    <w:rsid w:val="00E3497F"/>
    <w:rsid w:val="00E47FED"/>
    <w:rsid w:val="00E51F04"/>
    <w:rsid w:val="00E53FB5"/>
    <w:rsid w:val="00E714BA"/>
    <w:rsid w:val="00E72488"/>
    <w:rsid w:val="00E741B6"/>
    <w:rsid w:val="00E808EE"/>
    <w:rsid w:val="00E816C8"/>
    <w:rsid w:val="00E90974"/>
    <w:rsid w:val="00E9161D"/>
    <w:rsid w:val="00E96C79"/>
    <w:rsid w:val="00ED7116"/>
    <w:rsid w:val="00EE658E"/>
    <w:rsid w:val="00EF1037"/>
    <w:rsid w:val="00EF7846"/>
    <w:rsid w:val="00F063D2"/>
    <w:rsid w:val="00F151BD"/>
    <w:rsid w:val="00F236A7"/>
    <w:rsid w:val="00F34C23"/>
    <w:rsid w:val="00F367D3"/>
    <w:rsid w:val="00F70331"/>
    <w:rsid w:val="00F87E34"/>
    <w:rsid w:val="00F9740B"/>
    <w:rsid w:val="00FB0904"/>
    <w:rsid w:val="00FB2B3E"/>
    <w:rsid w:val="00FB421A"/>
    <w:rsid w:val="00FE1DEF"/>
    <w:rsid w:val="00FE20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6F9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86F9A"/>
    <w:pPr>
      <w:keepNext/>
      <w:keepLines/>
      <w:autoSpaceDE/>
      <w:autoSpaceDN/>
      <w:adjustRightInd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86F9A"/>
    <w:pPr>
      <w:keepNext/>
      <w:keepLines/>
      <w:autoSpaceDE/>
      <w:autoSpaceDN/>
      <w:adjustRightInd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7">
    <w:name w:val="heading 7"/>
    <w:basedOn w:val="a"/>
    <w:next w:val="a"/>
    <w:link w:val="70"/>
    <w:qFormat/>
    <w:rsid w:val="0076435A"/>
    <w:pPr>
      <w:autoSpaceDE/>
      <w:autoSpaceDN/>
      <w:adjustRightInd/>
      <w:spacing w:before="240" w:after="60"/>
      <w:outlineLvl w:val="6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86F9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86F9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3">
    <w:name w:val="Body Text Indent"/>
    <w:basedOn w:val="a"/>
    <w:link w:val="a4"/>
    <w:uiPriority w:val="99"/>
    <w:rsid w:val="00C86F9A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rsid w:val="00C86F9A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5">
    <w:name w:val="Table Grid"/>
    <w:basedOn w:val="a1"/>
    <w:uiPriority w:val="59"/>
    <w:rsid w:val="00C86F9A"/>
    <w:pPr>
      <w:spacing w:after="0" w:line="240" w:lineRule="auto"/>
    </w:pPr>
    <w:rPr>
      <w:rFonts w:ascii="Times New Roman" w:eastAsia="Times New Roman" w:hAnsi="Times New Roman" w:cs="Times New Roman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No Spacing"/>
    <w:link w:val="a7"/>
    <w:uiPriority w:val="1"/>
    <w:qFormat/>
    <w:rsid w:val="00C86F9A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8">
    <w:name w:val="List Paragraph"/>
    <w:basedOn w:val="a"/>
    <w:link w:val="a9"/>
    <w:uiPriority w:val="34"/>
    <w:qFormat/>
    <w:rsid w:val="00C86F9A"/>
    <w:pPr>
      <w:autoSpaceDE/>
      <w:autoSpaceDN/>
      <w:adjustRightInd/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customStyle="1" w:styleId="Style5">
    <w:name w:val="Style5"/>
    <w:basedOn w:val="a"/>
    <w:uiPriority w:val="99"/>
    <w:rsid w:val="00C86F9A"/>
    <w:pPr>
      <w:widowControl w:val="0"/>
      <w:spacing w:line="271" w:lineRule="exact"/>
      <w:ind w:hanging="283"/>
    </w:pPr>
  </w:style>
  <w:style w:type="paragraph" w:customStyle="1" w:styleId="Style8">
    <w:name w:val="Style8"/>
    <w:basedOn w:val="a"/>
    <w:uiPriority w:val="99"/>
    <w:rsid w:val="00C86F9A"/>
    <w:pPr>
      <w:widowControl w:val="0"/>
    </w:pPr>
  </w:style>
  <w:style w:type="paragraph" w:customStyle="1" w:styleId="Style9">
    <w:name w:val="Style9"/>
    <w:basedOn w:val="a"/>
    <w:uiPriority w:val="99"/>
    <w:rsid w:val="00C86F9A"/>
    <w:pPr>
      <w:widowControl w:val="0"/>
    </w:pPr>
  </w:style>
  <w:style w:type="character" w:customStyle="1" w:styleId="FontStyle13">
    <w:name w:val="Font Style13"/>
    <w:basedOn w:val="a0"/>
    <w:uiPriority w:val="99"/>
    <w:rsid w:val="00C86F9A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14">
    <w:name w:val="Font Style14"/>
    <w:basedOn w:val="a0"/>
    <w:uiPriority w:val="99"/>
    <w:rsid w:val="00C86F9A"/>
    <w:rPr>
      <w:rFonts w:ascii="Times New Roman" w:hAnsi="Times New Roman" w:cs="Times New Roman"/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C86F9A"/>
    <w:pPr>
      <w:autoSpaceDE/>
      <w:autoSpaceDN/>
      <w:adjustRightInd/>
    </w:pPr>
    <w:rPr>
      <w:rFonts w:ascii="Tahoma" w:eastAsiaTheme="minorEastAsi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C86F9A"/>
    <w:rPr>
      <w:rFonts w:ascii="Tahoma" w:eastAsiaTheme="minorEastAsia" w:hAnsi="Tahoma" w:cs="Tahoma"/>
      <w:sz w:val="16"/>
      <w:szCs w:val="16"/>
      <w:lang w:eastAsia="ru-RU"/>
    </w:rPr>
  </w:style>
  <w:style w:type="paragraph" w:customStyle="1" w:styleId="NR">
    <w:name w:val="NR"/>
    <w:basedOn w:val="a"/>
    <w:rsid w:val="00C86F9A"/>
    <w:pPr>
      <w:autoSpaceDE/>
      <w:autoSpaceDN/>
      <w:adjustRightInd/>
    </w:pPr>
    <w:rPr>
      <w:szCs w:val="20"/>
    </w:rPr>
  </w:style>
  <w:style w:type="paragraph" w:styleId="ac">
    <w:name w:val="Title"/>
    <w:basedOn w:val="a"/>
    <w:next w:val="a"/>
    <w:link w:val="ad"/>
    <w:uiPriority w:val="10"/>
    <w:qFormat/>
    <w:rsid w:val="00C86F9A"/>
    <w:pPr>
      <w:pBdr>
        <w:bottom w:val="single" w:sz="8" w:space="4" w:color="4F81BD" w:themeColor="accent1"/>
      </w:pBdr>
      <w:autoSpaceDE/>
      <w:autoSpaceDN/>
      <w:adjustRightInd/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d">
    <w:name w:val="Название Знак"/>
    <w:basedOn w:val="a0"/>
    <w:link w:val="ac"/>
    <w:uiPriority w:val="10"/>
    <w:rsid w:val="00C86F9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customStyle="1" w:styleId="31">
    <w:name w:val="Основной текст с отступом 31"/>
    <w:basedOn w:val="a"/>
    <w:rsid w:val="00C86F9A"/>
    <w:pPr>
      <w:overflowPunct w:val="0"/>
      <w:ind w:firstLine="567"/>
      <w:jc w:val="both"/>
      <w:textAlignment w:val="baseline"/>
    </w:pPr>
    <w:rPr>
      <w:szCs w:val="20"/>
    </w:rPr>
  </w:style>
  <w:style w:type="paragraph" w:customStyle="1" w:styleId="c21">
    <w:name w:val="c21"/>
    <w:basedOn w:val="a"/>
    <w:uiPriority w:val="99"/>
    <w:rsid w:val="00C86F9A"/>
    <w:pPr>
      <w:autoSpaceDE/>
      <w:autoSpaceDN/>
      <w:adjustRightInd/>
    </w:pPr>
    <w:rPr>
      <w:rFonts w:ascii="Arial" w:hAnsi="Arial" w:cs="Arial"/>
      <w:color w:val="000000"/>
      <w:sz w:val="22"/>
      <w:szCs w:val="22"/>
    </w:rPr>
  </w:style>
  <w:style w:type="paragraph" w:customStyle="1" w:styleId="c26">
    <w:name w:val="c26"/>
    <w:basedOn w:val="a"/>
    <w:uiPriority w:val="99"/>
    <w:rsid w:val="00C86F9A"/>
    <w:pPr>
      <w:autoSpaceDE/>
      <w:autoSpaceDN/>
      <w:adjustRightInd/>
      <w:spacing w:before="90" w:after="90"/>
    </w:pPr>
  </w:style>
  <w:style w:type="character" w:customStyle="1" w:styleId="intro14">
    <w:name w:val="intro14"/>
    <w:basedOn w:val="a0"/>
    <w:rsid w:val="00C86F9A"/>
  </w:style>
  <w:style w:type="character" w:customStyle="1" w:styleId="FontStyle55">
    <w:name w:val="Font Style55"/>
    <w:basedOn w:val="a0"/>
    <w:uiPriority w:val="99"/>
    <w:rsid w:val="003A5B29"/>
    <w:rPr>
      <w:rFonts w:ascii="Segoe UI" w:hAnsi="Segoe UI" w:cs="Segoe UI" w:hint="default"/>
      <w:sz w:val="26"/>
      <w:szCs w:val="26"/>
    </w:rPr>
  </w:style>
  <w:style w:type="character" w:customStyle="1" w:styleId="70">
    <w:name w:val="Заголовок 7 Знак"/>
    <w:basedOn w:val="a0"/>
    <w:link w:val="7"/>
    <w:rsid w:val="0076435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9">
    <w:name w:val="c19"/>
    <w:basedOn w:val="a"/>
    <w:rsid w:val="0051183A"/>
    <w:pPr>
      <w:autoSpaceDE/>
      <w:autoSpaceDN/>
      <w:adjustRightInd/>
      <w:spacing w:before="100" w:beforeAutospacing="1" w:after="100" w:afterAutospacing="1"/>
    </w:pPr>
  </w:style>
  <w:style w:type="character" w:customStyle="1" w:styleId="c3">
    <w:name w:val="c3"/>
    <w:basedOn w:val="a0"/>
    <w:rsid w:val="0051183A"/>
  </w:style>
  <w:style w:type="character" w:customStyle="1" w:styleId="apple-converted-space">
    <w:name w:val="apple-converted-space"/>
    <w:basedOn w:val="a0"/>
    <w:rsid w:val="0051183A"/>
  </w:style>
  <w:style w:type="character" w:customStyle="1" w:styleId="c24">
    <w:name w:val="c24"/>
    <w:basedOn w:val="a0"/>
    <w:rsid w:val="0051183A"/>
  </w:style>
  <w:style w:type="paragraph" w:customStyle="1" w:styleId="c68">
    <w:name w:val="c68"/>
    <w:basedOn w:val="a"/>
    <w:rsid w:val="0051183A"/>
    <w:pPr>
      <w:autoSpaceDE/>
      <w:autoSpaceDN/>
      <w:adjustRightInd/>
      <w:spacing w:before="100" w:beforeAutospacing="1" w:after="100" w:afterAutospacing="1"/>
    </w:pPr>
  </w:style>
  <w:style w:type="paragraph" w:customStyle="1" w:styleId="c64">
    <w:name w:val="c64"/>
    <w:basedOn w:val="a"/>
    <w:rsid w:val="0051183A"/>
    <w:pPr>
      <w:autoSpaceDE/>
      <w:autoSpaceDN/>
      <w:adjustRightInd/>
      <w:spacing w:before="100" w:beforeAutospacing="1" w:after="100" w:afterAutospacing="1"/>
    </w:pPr>
  </w:style>
  <w:style w:type="paragraph" w:styleId="ae">
    <w:name w:val="Normal (Web)"/>
    <w:basedOn w:val="a"/>
    <w:uiPriority w:val="99"/>
    <w:unhideWhenUsed/>
    <w:rsid w:val="00D21886"/>
    <w:pPr>
      <w:autoSpaceDE/>
      <w:autoSpaceDN/>
      <w:adjustRightInd/>
      <w:spacing w:before="100" w:beforeAutospacing="1" w:after="100" w:afterAutospacing="1"/>
    </w:pPr>
  </w:style>
  <w:style w:type="character" w:customStyle="1" w:styleId="a7">
    <w:name w:val="Без интервала Знак"/>
    <w:basedOn w:val="a0"/>
    <w:link w:val="a6"/>
    <w:uiPriority w:val="1"/>
    <w:locked/>
    <w:rsid w:val="00AC3228"/>
    <w:rPr>
      <w:rFonts w:ascii="Calibri" w:eastAsia="Times New Roman" w:hAnsi="Calibri" w:cs="Times New Roman"/>
      <w:lang w:eastAsia="ru-RU"/>
    </w:rPr>
  </w:style>
  <w:style w:type="paragraph" w:customStyle="1" w:styleId="Default">
    <w:name w:val="Default"/>
    <w:uiPriority w:val="99"/>
    <w:rsid w:val="000426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c1">
    <w:name w:val="c1"/>
    <w:basedOn w:val="a0"/>
    <w:rsid w:val="00E9161D"/>
  </w:style>
  <w:style w:type="character" w:customStyle="1" w:styleId="a9">
    <w:name w:val="Абзац списка Знак"/>
    <w:link w:val="a8"/>
    <w:uiPriority w:val="34"/>
    <w:locked/>
    <w:rsid w:val="00AD2BF8"/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45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6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4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93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47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0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8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83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53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15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0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5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165" Type="http://schemas.openxmlformats.org/officeDocument/2006/relationships/oleObject" Target="embeddings/oleObject78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73.bin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0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9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8.wmf"/><Relationship Id="rId164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3.wmf"/><Relationship Id="rId16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162" Type="http://schemas.openxmlformats.org/officeDocument/2006/relationships/image" Target="media/image8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9.bin"/><Relationship Id="rId168" Type="http://schemas.microsoft.com/office/2007/relationships/stylesWithEffects" Target="stylesWithEffects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06FAD1-6239-4A99-8E3F-4AD2275C36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1</TotalTime>
  <Pages>27</Pages>
  <Words>9465</Words>
  <Characters>53956</Characters>
  <Application>Microsoft Office Word</Application>
  <DocSecurity>0</DocSecurity>
  <Lines>449</Lines>
  <Paragraphs>1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632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97</cp:revision>
  <cp:lastPrinted>2018-08-30T10:59:00Z</cp:lastPrinted>
  <dcterms:created xsi:type="dcterms:W3CDTF">2016-07-12T15:13:00Z</dcterms:created>
  <dcterms:modified xsi:type="dcterms:W3CDTF">2019-09-20T17:44:00Z</dcterms:modified>
</cp:coreProperties>
</file>